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69" r:id="rId2"/>
    <p:sldId id="270" r:id="rId3"/>
    <p:sldId id="271" r:id="rId4"/>
    <p:sldId id="272" r:id="rId5"/>
    <p:sldId id="273" r:id="rId6"/>
    <p:sldId id="274" r:id="rId7"/>
    <p:sldId id="275" r:id="rId8"/>
    <p:sldId id="258" r:id="rId9"/>
    <p:sldId id="259" r:id="rId10"/>
    <p:sldId id="260" r:id="rId11"/>
    <p:sldId id="261" r:id="rId12"/>
    <p:sldId id="262" r:id="rId13"/>
    <p:sldId id="276" r:id="rId14"/>
    <p:sldId id="277" r:id="rId15"/>
    <p:sldId id="278" r:id="rId16"/>
    <p:sldId id="263" r:id="rId17"/>
    <p:sldId id="264" r:id="rId18"/>
    <p:sldId id="265" r:id="rId19"/>
    <p:sldId id="266" r:id="rId20"/>
    <p:sldId id="267" r:id="rId21"/>
    <p:sldId id="268" r:id="rId22"/>
    <p:sldId id="279" r:id="rId23"/>
    <p:sldId id="280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20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3-29T13:46:21.9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32 10609 104,'0'0'39,"0"0"-17,0 0 11,0 0 14,0 0 20,0 0-20,28-66-5,-19 47 4,4-5-17,1-3-7,5-4-11,-1-3 1,6-2-11,2-5 1,2 0-1,0 0-1,2-1 0,0 3-11,-3 3-5,-2 2 1,-2 3 7,-1 1-2,-3 7 1,-4 1 8,-4 5 1,-3 6-1,-1 3 1,-6 3-1,1 4 1,-2 1 1,0 0 6,0 0-1,0 0-6,0 0-1,0 0-15,0 0-39,0 0-50,0 0-110</inkml:trace>
  <inkml:trace contextRef="#ctx0" brushRef="#br0" timeOffset="497.02">13684 9869 74,'0'0'69,"0"0"-46,0 0-4,0 0 47,90-45-33,-61 25-10,2 2 12,1-1-18,-2 7-4,-5 4-7,-4 7 1,-4 1 35,-6 3-13,-6 11-10,-2 3 17,-3 4 17,0 3-2,0 5-15,-9 0-7,-3 2-18,3 0-2,0-3-9,2-4 0,1-4-11,4-1-59,2-8-78,0-4-100</inkml:trace>
  <inkml:trace contextRef="#ctx0" brushRef="#br0" timeOffset="1172.06">14213 9051 25,'0'0'18,"0"0"-8,0 0 4,0 0 9,0 0 23,-11 103-14,-3-66 11,-2 7 22,0 3-9,-1 2 11,3 3-12,0-2-9,5-4-23,1-3-12,5-6-5,2-6-4,1-2-1,0-4 12,0-1 0,4-1 4,7-3-5,2 0-6,4-4 8,2-1-2,0-3-11,4-3 11,-1-6-11,2-3 11,-2 0-1,0-3-2,1-11-8,-6-2-1,2-2-1,-6-1-15,-1 2-7,-6-2-13,-1 4-2,-5 1-44,0 0-6,-5 1-13,-20-1 13,0 2-24,2-1 20</inkml:trace>
  <inkml:trace contextRef="#ctx0" brushRef="#br0" timeOffset="1930.11">14051 9428 98,'0'0'103,"0"0"-2,0 0-26,0 0-31,0 0 10,0 0 2,0 0-3,37-58-14,-13 44-20,5 1-17,3-1 5,5 1-7,-1 4 0,2 2-19,-2 7-14,-2 0 7,-4 7 1,-5 12 14,-7 5 9,-5 6 2,-5 4 1,-7 2 9,-1 3-9,-1-2 8,-13-2-6,-4-1 4,-1-3 5,-5-3-2,2-3 0,1-7-9,0-5 8,2-7-1,-1-4 1,-1-2-9,1-4-23,-4-13-6,3-4-7,0-4-13,3 3 7,6 3 24,4 6 18,4 4 25,2 5 5,2 3 2,0 1-15,0-2-17,2-6-9,12-4 9,5-5 0,2-9 0,7-6-1,1-2-23,-3 0-31,0 4-1,-7 9-8,-6 10-27,-6 6-41,-4 5 32,-3 0 100,0 9 0,-2 3 32,-7 2 40,-2-1-3,0-1-10,2-1-20,1-5 8,-2-3-4,7 1-7,0-4-12,1 1-12,0-1-11,1 0 1,1 0-1,0 0-1,0 0-1,0 3-7,0 2-3,0 4 11,0 5 32,0 3 13,0 0-12,0 0-16,0 0 2,0-2-5,3-1-4,0-8-9,0 0-1,-1-4 0,-2-2-15,0 0-34,4 0-55,-2-10-34,-1 1-143</inkml:trace>
  <inkml:trace contextRef="#ctx0" brushRef="#br0" timeOffset="2966.16">14697 9007 651,'0'0'110,"0"0"-110,0 0-64,0 0 16,0 0 48,0 0 11,0 0-5,0 36 1,0-14-7,0 3-17,-7 2-45,-5 1 3,-1 1-13,-4 1 8,0-2 4,3 1 3,4-5 36,6-6 11,4-4-21,0-4-3,5-3 15,9-2 12,2-1 6,1 0 1,1-1 11,-1 3 17,-1 2-1,-4 5 25,-2 7 0,-1 6 10,-3 7 9,-3 6 2,-1 5-6,-2 1-8,0-3-23,0-3-14,-3-7-8,-2-10-5,2-8-8,2-9 8,1-5-2,0-3 6,0-20-13,0-10-75,9-15-38,7-19-6,4-19 19,2 7 9,-2 6 0,0 15 44,-1 17 47,2 2 6,-1 2 50,-4 12 22,-4 9 0,-4 8-15,0 7-1,0 1-16,0 0-15,3 0-5,0 3-8,2 3-12,1 1-4,-1 2-2,1 0 0,-4 4 0,3 1-16,-7 5-15,-3 1 7,-3 4 2,0 5 1,-6 0 2,-10 2 7,-1 4 5,-3-2 7,-6 1-1,-1 2 1,-1-6 3,5-3 30,4-7 23,7-7 21,5-8-14,5-3-41,2-2-22,0 0-5,8-5-4,8-7 9,6-6 1,7-5 2,2 1-2,2-3 1,-1 3-1,2 3 1,-3 2-1,-4 3-1,-5 3-2,-6 1-34,-2 2-22,-8 1-21,-6-5-6,0 1-9,0 0-108</inkml:trace>
  <inkml:trace contextRef="#ctx0" brushRef="#br0" timeOffset="3200.18">14921 8935 205,'0'0'130,"0"0"-104,0 0 52,0 0 59,9 90-33,2-33-23,1 25 14,6 22-23,-3 10-26,1-7-23,-5-22-15,-2-30-8,-2-16-35,-2-8-59,-2 2-69,-2-5-51,-1-9-44</inkml:trace>
  <inkml:trace contextRef="#ctx0" brushRef="#br0" timeOffset="8636.49">15310 9145 378,'0'0'85,"0"0"-71,0 0-14,0 0-2,0 0 1,0 0 0,-16 19-1,16-17-6,0 3 7,0 0 1,0 3 15,0 1 11,0 2 5,3 3 11,4 0-14,-1-2-14,4 4-7,4-5-6,-2-4-1,5-3 1,2-4 1,3 0 8,5-13-9,1-7 5,2-6-6,-2-1-1,0-1-5,-5 3-8,-4 1-18,-5 6-13,-4 4-44,-7 3-25,-3 3 17,0 0-34,-13 4 24</inkml:trace>
  <inkml:trace contextRef="#ctx0" brushRef="#br0" timeOffset="9597.54">15453 8997 41,'0'0'66,"0"0"-27,0 0-28,0 0-10,0 0 12,0 0 20,-12 72 2,17-31-11,3 6-11,1 9 0,1 5 10,0 4-5,-2-2-16,0-4 4,-3-8-5,-2-10 0,-2-11 1,-1-9 8,0-7 13,0-6 11,-3 0-3,-4-3-10,-4-3-8,-2 0-7,-2-2 1,-4 0-7,-1 0 1,1-2 9,1-3 11,3 0 2,3-2 16,5 4-3,2 0 14,1 0-2,4 0-12,0-2-18,3-1-18,12-7-10,9-8 10,8-11-1,10-9 1,7-11 0,7-8 0,3 0 0,-1 2-13,-1 5-10,-8 11 1,-3 10-1,-7 10 1,-6 11-2,-3 11-12,-5 0 5,-4 15 23,-3 11 8,-3 6 6,-5 6 0,-1 4-4,-3 1 0,-1 1 4,-5-2-5,0-2 1,0-5-1,-8-2 1,-7-5 0,-1-4-2,-5-3-9,-3-4-7,-3-3-11,-2-5-15,-1-6-10,-2-3 3,3 0-7,-1-17-5,0-5-34,6-5 29,2-2 48,4-2 18,9 3 21,3 3 5,4 2-2,2 7-11,0 5 35,0 3 2,0 7-17,0 1 5,0 0-8,0 0-17,2 10-4,2 7 4,1 3 3,-1 5-3,1 3-3,-1-6-10,0-4-25,1-8-40,1-9-15,2-1 14,3-8 26,0-15 18,1-4 3,0-2-7,-2-1 15,-1 6 10,-2 5 1,0 5 2,-4 4 8,-2 7 10,1 3 26,-2 0-4,0 11 4,0 9 41,0 7 15,0 7-22,0 7-40,-5 1-23,-1-2-11,0-3-6,5-7-9,1-11-73,0-7-68,1-12-67</inkml:trace>
  <inkml:trace contextRef="#ctx0" brushRef="#br0" timeOffset="9883.56">16154 9056 217,'0'0'233,"0"0"-179,0 0-40,0 0 11,0 0 29,0 0-16,30 99-29,-23-68-1,-1 1-7,-1-3-1,-2-2-20,-2-8-25,-1-5-11,2-11 2,-2-3 18,2-8 6,0-16-112,3-10-16,1-4 46</inkml:trace>
  <inkml:trace contextRef="#ctx0" brushRef="#br0" timeOffset="10212.58">16271 8978 10,'8'-19'91,"-3"9"-6,-1 5-8,1 5-17,-1 0 2,2 3 13,2 4-47,1 3-12,1 4-3,2-2-5,-4 4-2,-2-1-5,-3 4 6,-3 3-7,0 1 0,-6 1-10,-7-4 4,0 0 6,0-3 0,-1-2 13,2-5 29,3 0 23,3-5 8,1-3 15,3-2-20,2 0-33,0 0-19,0 0-15,0-2-1,7-10-10,4 0-3,4-2-18,0 0-9,-3 0-25,-1 5-12,-4 6-25,-1 3-45,-5 0-49,-1 1-47</inkml:trace>
  <inkml:trace contextRef="#ctx0" brushRef="#br0" timeOffset="11038.63">16139 9509 415,'0'0'108,"0"0"-52,0 0-30,0 0-6,0 0 22,0 0-22,0 0-14,6 62-4,6-59-1,-1-1-1,-1-2-7,-1 0-17,-2 0-14,-1 0-8,0-3 6,2-6 14,-1-5 4,1-3-20,1-5-4,1-3 17,-1 1 16,-1 2 12,1 4 0,-1 4 0,-2 5 1,-1 4 6,-2 5 23,0 0 10,-2 0 14,3 5-31,1 7 11,-2 5 16,-1 3-8,2 1-17,-1 1-14,0-4-9,-1-4 0,-1-2 0,1-7-1,-1-1-19,2-2-11,-3-2 8,1 0 3,2-4 13,2-13-11,1-5-2,3-9 8,4-2-1,1-3 6,2 1-27,-2 3 16,5 6-2,-5 6 5,-1 6 14,-3 7 1,-1 7 15,-3 0-2,2 9-1,-2 12 10,-3 7 19,0 6-9,-3 2-7,0-2-11,0-7-4,3-6-4,-3-8-6,1-9-1,2-4 1,-1 0 1,6-7-1,0-10-1,1-8 0,1-3-19,-1 1-4,0 3 8,-3 5 14,2 4 1,-5 7-1,1 6-6,-1 2 7,1 0 16,3 0 14,1 12-18,1 3-3,-1 4 1,0 5 0,0 2 0,-3 1-3,-2 0-5,-3-3 0,0-4-2,0-5-7,-2-1-39,-7-5-38,-4-4-147</inkml:trace>
  <inkml:trace contextRef="#ctx0" brushRef="#br0" timeOffset="11399.65">16926 8953 781,'0'0'122,"0"0"-122,0 0-54,0 0-30,0 0 84,0 0 0,0 0 38,-23 83-21,5-39-8,-4 4-8,-5-2 0,2 0 6,-1-8-7,7-6 0,4-12-46,9-14-71,3-6-102,3 0-76</inkml:trace>
  <inkml:trace contextRef="#ctx0" brushRef="#br0" timeOffset="12073.69">16903 9186 500,'0'0'72,"0"0"-51,3 78-10,4-45 5,2-3 10,2-4-12,0-7-13,2-6-1,-4-8-13,2-5-23,-2 0-9,-1-9 21,1-11-1,-2-5-27,0-4-6,0 0 4,-1 2 16,-1 3 21,-3 5 8,1 5 9,-1 6 17,-1 6 16,-1 2 23,2 0-1,-1 1-10,2 10 10,2 4 10,1 6-8,1-1-16,-1 2-21,0-3-10,0-5-8,-1-2-1,0-5-1,-3-4-1,1-3-12,-2 0-8,2 0 0,2-10 12,1-2 9,0-9 0,2-1 1,2 1 0,0-1 1,2 4-1,1 1 1,1 5-1,1 0 5,0 5-5,1 3-1,0 4-1,-1 0-7,3 0-6,-3 9 4,-2 5 9,-2 3 0,-2 3 0,-3 1 0,-6-1 1,0-1 1,0-5 5,0-3 7,-2-4 26,-5-3 9,1-4-5,2 0 6,-3-10-13,4-8-36,2-7 0,1-6-16,0-4-1,4-2-18,7 1-14,7-4-59,-6 10-75,-3 6-155</inkml:trace>
  <inkml:trace contextRef="#ctx0" brushRef="#br0" timeOffset="18007.02">17617 8932 451,'0'0'109,"0"0"-68,0 0-28,0 0 55,0 0 57,0 0-18,0-2-42,0 2-27,0 0-5,0 0 7,0 0 2,0 0-13,0 0-29,0 0-1,0 0-18,0 0-14,0 3-22,-7 6-13,-5 6-9,-2 6-2,-3 4 23,-1 0 11,-2 0-3,1-2-7,4-3 15,0-6-19,8-6-36,2-3-54,5-5-72</inkml:trace>
  <inkml:trace contextRef="#ctx0" brushRef="#br0" timeOffset="18217.04">17559 9073 182,'0'0'140,"0"0"-22,5 84-41,-5-37-5,0 7-3,0 1-18,0-1-23,0-3-17,0-8-9,0-9 0,0-9-1,0-10 1,0-6-2,0-9-10,0 0-19,0-22-42,0-5-141,0-3-203</inkml:trace>
  <inkml:trace contextRef="#ctx0" brushRef="#br0" timeOffset="18615.06">17804 8804 116,'0'0'150,"0"0"-42,0 0-62,0 0-4,0 0 5,0 0-25,0 0-3,0 35-3,0-13 2,-2 3-2,-1-1-4,2-3 4,-1-5 7,2-4-4,0-7-9,0-2-10,2-3 0,10 0 16,6 0 41,3-10-28,4-5-10,3-2-10,0-2-8,-1 2 6,-3-3-5,-5 8-1,-2-1 0,-6 5-1,-4 3-5,-4 5-10,-3 0-31,0 0-20,0 0-11,-12 12-12,-1 2-64,-4 3-82</inkml:trace>
  <inkml:trace contextRef="#ctx0" brushRef="#br0" timeOffset="18864.07">17785 9099 335,'0'0'58,"0"0"-55,0 0-3,0 0 31,0 0 42,0 0-24,0 0-23,10 85-16,-7-66-9,-1-1 6,0-1-7,0-6-17,-2-2-16,1-6-16,1-3-16,1 0-9,1-6 8,1-9-38,10-19-13</inkml:trace>
  <inkml:trace contextRef="#ctx0" brushRef="#br0" timeOffset="19102.09">17919 8993 33,'0'0'101,"0"0"-18,0 0-11,0 0 10,0 0 36,0 0 19,21 79-28,-10-36-20,2 21-21,3 18-16,-3-7-20,0-3-19,-2-13-3,-3-15-10,0 1 2,0 0-1,-1-10-1,-1-6-5,-4-7-18,-2-8-23,0-3-25,0-4-39,-8-2-49,-2-3-87</inkml:trace>
  <inkml:trace contextRef="#ctx0" brushRef="#br0" timeOffset="19629.12">18326 8886 525,'0'0'101,"0"0"-52,0 0-40,0 0-7,0 0 28,0 0 11,0 0-12,0-5-21,0 5-8,0 5 1,-4 6 6,-7 6-1,-4 4-4,-3 5-2,-1-1-40,-1-4-40,7-3 10,2-4 22,4-7 3,3 0 2,4-4 1,0 3 18,0 1 24,0 6 4,7 4 22,2 8 20,0 6 20,-3 7 1,0 6-14,-3 2-7,1 1-11,-1-2-3,-2-4-9,3-5-10,-1-7-7,-2-4-5,2-8 1,-1-5 0,-2-3-2,1-6-35,-1-1-50,0-2-40,0-5-46,0-6-94</inkml:trace>
  <inkml:trace contextRef="#ctx0" brushRef="#br0" timeOffset="19938.14">18298 9024 690,'0'0'146,"0"0"-123,0 0-23,0 0-1,0 0 1,0 0 9,98-57-8,-62 37-1,-1 0-11,-2-1-8,-4 6-1,-7 2 1,-5 7 13,-4 0-7,-4 3-3,-6 0-27,0 3-20,-3 0-1,0 0 19,0 0-8,0-2-34,-3 1-94,-2 1-23</inkml:trace>
  <inkml:trace contextRef="#ctx0" brushRef="#br0" timeOffset="20964.18">18472 8840 71,'0'0'43,"0"0"13,0 0 17,0 0 10,0 0 20,-30 91 8,30-58-6,0 5-20,0 6-20,3 9-7,3 2-22,1-1 10,-2 1-20,-2-7-14,1-6-11,-2-9 0,1-8 0,-1-8 0,-1-7-1,-1-6 0,2-4-19,-2 0-6,0 0-1,0 0 2,0-9-4,0-6-18,0-4-12,0-8 22,0-2 12,-2-4 6,2-1-3,0-1-15,0 1 18,12 1 17,-2 3-1,2 4 2,-1 5 12,2 6-11,-4 2 18,1 6-3,-2 1 2,-2 6 0,0 0-18,2 0-6,0 9 6,1 8 0,-1 3 1,1 6 6,-5 3 2,-2-1-8,-2-2 0,0 1 7,0-1-6,-6-2 4,-5-2-5,2-6 9,2-3-9,0-5 1,2-4 5,1-4-7,1 0-8,-2 0-26,0-12 1,2-3 4,0-4 11,1-3 2,2 2-3,0-3 7,0 1 11,8 5-8,2 0 2,1 4 2,-2 4 5,0 7 12,2 2 7,-4 0 12,1 6 5,-2 12-20,-2 2 2,-4 8 8,0 3-9,0 3-3,-3 2 1,-9 0-9,-3 1 1,-3 1-6,-5 0 6,-3 0-6,-2-2 8,-1-4 1,5-6 22,4-6 27,3-8-14,10-5-6,2-4 10,4-3-10,1 0-22,0 0-17,0 0-8,1 0 1,10 0 7,5 0 0,4-5 2,4-2 13,4 0-5,2-4 0,3-1-8,1-5 5,3-2 0,-1-2 0,1-1 2,1 1 10,1-1 11,-3 4-7,-3 2-11,-4 3-2,-8 6-7,-4 0-3,-4 4 0,-5 0 0,-3 1-14,-2 1-11,-3-1-18,0 0-31,0-5-33,-12 1-102,-2-2-32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3-29T13:47:38.5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69 8224 35,'0'0'32,"0"0"14,0 0 9,0 0-1,0 0 3,0 0-16,-11-21-10,10 17-11,0 1-19,-1 0 0,1 0 1,-1 0-2,1 1 0,-1-1 0,1 0-1,-1 2-15,-1-1 4,0-1 5,1-2 6,-2 2 0,1-4-7,-1 2 2,1 0 4,0-3-5,-2 1 7,1 0-1,-1 1 1,-3-2 1,3 3 6,-1-1 12,-3 2 4,-1-3 0,2 2 9,-2 1-12,-2-3-19,-2 1 0,-3-1 1,4-1-1,-4 0 1,2-1-1,-2 1 0,2 0-1,-1 1 0,2 0 0,0 4 0,0-2 1,1 1 0,-1 2 0,2-1 0,-1 3-1,-1 0 0,-2 0 0,3 0-1,-2 0 0,0 0 0,3 0 1,0 5-1,1 0 1,-2 2 0,3-1-1,-3 2-2,0 4 2,0 3-5,-3 5 5,-2 3 1,0 5-1,-2 2 0,2-1-6,2 1 6,4-1 0,2 0 1,4-3-1,3 3 0,1 0-1,2-3-5,0 1 7,0-2 0,0 1 0,2-2 1,1-1 1,4 0 6,0-1 4,-1-5-11,2 0 0,1-3 6,1-1-7,1-1 0,0-3 0,0 0 1,-1-2-1,0-1 0,3-3 0,-2 1 16,-1-1 7,0-2-11,-1-1-3,2 0-7,-1 0 7,-1 0 0,0 0-3,3-1 5,-1-4 1,0 0-5,-2 0-6,-1 1 0,-2 1 1,-1 2-1,-1 0 0,-3-2 0,1 3-1,-2 0 1,0 0-1,0 0 0,0 0 2,0 0 4,0 0-5,0 0 6,0 0-7,0-2-29,3-4-41,-2 2-26,2-1-119</inkml:trace>
  <inkml:trace contextRef="#ctx0" brushRef="#br0" timeOffset="3363.19">2211 8102 25,'0'0'49,"0"0"-6,0 0 10,0 0-2,0 0-12,0 0-2,0 0-12,-9 0 2,6 0 15,3 0 1,0 0-8,-2 0-6,1 0-6,-1 0-3,1 0-5,-1 0-14,-1 0 1,-1 0-1,-2 0-1,-3 0-6,3 5 5,-4 2-1,-1 1 1,1 2-6,-4 2 6,4 2 0,-3 4-8,2 0 9,0 3-1,1 2-1,3 1-8,-1 0 10,4 3-1,1-1 1,3 1-1,0-1 0,0 1-1,7-1 1,7 1 1,0 0 0,2-2 1,0-1 9,-3-1-8,4-5-1,-5-3 1,1-1-1,-4-6 0,0-2 0,-2-1 1,-2 0-1,-1-4 0,-2-1-1,-2 0 0,3 0 1,-3 0 0,0 0 5,0 0-4,0 0 4,0 0 1,0 0-7,1 0-8,-1 0-32,3 0-58,-1 0-90,1-1-37</inkml:trace>
  <inkml:trace contextRef="#ctx0" brushRef="#br0" timeOffset="4181.22">2302 8465 9,'0'0'153,"0"0"-72,0 0-50,0 0 31,0 0 29,0 0-24,0 0-30,0-9-30,0 0-7,0-2-1,0-3-6,0-6 6,0-4 1,0-2 0,0-1 1,1-1-1,5-2-1,-3 3 1,2 3 0,1 4-1,-2 3 0,1 6 1,-2 3-9,1 4 3,-1 2-8,0 2-12,1 0 0,4 0 9,3 14 8,3 5 9,4 7 7,2 7 15,3 7 12,1 6-3,0 0-18,0-2 0,-2-2 1,-1-6-7,-4-8-6,-3-3 1,-1-8-1,-5-5 1,0-4-1,-5-2 0,1-3-1,-2-1-14,-2 0-18,1-2-14,-1 0-23,0 0-29,0 0-38,0 0 24</inkml:trace>
  <inkml:trace contextRef="#ctx0" brushRef="#br0" timeOffset="4480.25">2609 8296 134,'0'0'124,"0"0"-10,0 0-3,0 0-44,0 0-15,0 0-22,0 0-11,-36 21-8,24-3 5,-4 5 0,1 4-6,-5 0-8,2 5 9,-1-3-9,2 1-1,0-5 0,2-2-1,5-4-9,0-7-37,6-1-39,1-3-29,3-3-44,0-4-94</inkml:trace>
  <inkml:trace contextRef="#ctx0" brushRef="#br0" timeOffset="4782.26">2687 8042 222,'0'0'112,"0"0"-112,0 0 0,0 0 28,0 0 31,83 48-25,-58-27 0,1 1-5,1 3-6,0 3-10,-5-1-11,-3 0-1,-5-1-1,-5 4-22,-8 3-1,-4 26-13,-12-8-61,-6-5-9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3-31T09:37:08.6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22 5726 71,'0'0'134,"0"0"-36,0 0 13,0 3 19,0-3-22,0 1-8,0-1-18,0 0-10,0 0-7,0 0-15,0 0-11,0 0-19,0 0-7,0 0 3,0 0 1,0 0 11,0 0-1,0-4-20,-3-5-6,-4-1-1,-1-4 0,0 0 0,-1 1-1,-1-4 1,0 4-1,-2-2-10,0 3-5,1 3-16,-2 0 16,1 3-1,-1 2-9,-1 1 11,2 1 4,-3 2-8,3 0-14,-2 0 7,1 3 7,1 7 17,-2 3-8,0 2 0,2 5 2,2 3-8,2 2 10,1 5-7,3 2 11,4 3 0,0 2-6,0 0 8,0-2-7,8-6 7,0-3 0,-4-8-6,2-4-3,-2-5 3,1-4-7,-1-2 0,1-3 0,1 0-56,0 0 30,3 0 25,4-7 14,4-6 0,4-8 7,1-4-6,1-6 0,1-5-1,-1-3 0,-2-2-15,-1-3 7,-1-2-10,-1 0-16,-3 0-12,-4-2 8,-1 5-5,-6 1 15,-2 4-2,-2 4 23,0 5 7,0 7 7,0 7 31,0 4-1,-2 6-4,-2 3 16,4 2-20,-2 0-29,0 0-1,2 2-15,-1 10-6,-1 9 15,-1 11 7,-2 9 1,-1 10-1,-2 4 0,1 2 20,-2 0-2,3-6-4,1-8-8,4-8-5,-1-7 6,2-6-7,0-4 0,0-2 0,0-2-1,0-3-1,0-2-17,5 0-30,4-1-50,1 0-54,-2-5-114</inkml:trace>
  <inkml:trace contextRef="#ctx0" brushRef="#br0" timeOffset="294.01">3741 5691 209,'0'0'119,"0"0"-106,0 0-12,0 0 9,0 0-2,0 0 30,103 8-18,-73-10 12,0-7-24,0-2 7,-2 0-15,-4 1-20,-5 0-8,-3 4-5,-6 6-35,-6 0-59,-4 0-66</inkml:trace>
  <inkml:trace contextRef="#ctx0" brushRef="#br0" timeOffset="550.03">3918 5754 55,'0'0'66,"0"0"12,0 0 71,-13 82-9,9-47-39,-2 1-38,0-1-8,0-2-20,3-2-19,0-4-9,1-7-7,1 0-1,1-3-20,0 4-67,0-5-52,0-2-130</inkml:trace>
  <inkml:trace contextRef="#ctx0" brushRef="#br0" timeOffset="1276.07">2730 6344 183,'0'0'192,"0"0"-105,0 0-41,0 0 22,0 0 11,0 0-17,0 0-37,0 0-25,0 0-7,6 0-17,12 2 14,12 0 10,7 0 11,12 1 4,6-3 14,5 0 1,2 0-5,6 0-11,12-9 2,16-7 1,-10-1-7,-8 3-8,-12 0 9,-16 5-9,5-2-1,4 0 0,-3 5-1,-7 0 2,-4 3-2,-3 1 1,-6 2-1,-4 0-1,-3 0 0,-2 0-37,-3 2 27,-3 1 10,-1-2-1,-2 0 1,-2-1-8,-4 0 8,-1 0-11,-4 0-4,-2 0-4,-4 0 10,0 0 8,-1 0 2,0 0 1,0 0-1,0 0-9,0 0-31,0 0-60,0 0-76,0 0-128</inkml:trace>
  <inkml:trace contextRef="#ctx0" brushRef="#br0" timeOffset="4481.25">3498 6832 309,'0'0'114,"0"0"-74,0 0-15,0 0 50,0 0 1,0 0-11,0 0-21,0 0-8,0 0 3,0 0-8,0 0 3,0 0-1,0 0-1,0 0 8,0 0-7,0 0-5,0 0-2,0 0-19,-5-7-7,0-4-5,-3-1 3,1-4 1,-3 0-6,0-2 7,1 1 0,-1 2 0,-4-1-1,2 2 1,-3 1-18,2 1 0,-2 4-26,2 1 20,-3 5 9,2 0-9,-1 2 9,1 0 2,-2 0-6,2 7 1,-1 5 5,0 5-2,2 0 2,-1 7 3,1 0 9,0 6 0,3-2-8,1 3 9,2 1 0,4-3-3,1 1 3,2-1-1,0-4 1,0-2 0,0-2 0,0-4 0,2-2 1,2-2-1,2-6 0,-4-3-1,3-3-6,0-1-16,1 0 7,4 0 15,1-8 1,4-7 15,5-7-1,1-4-8,3-7 1,-1-3-7,3 0 1,1-1-2,-1 3-8,-4 1-6,2 2 1,-3 2-19,-4 0-2,-1 3 6,-2-3 5,-3 2 3,-4-5 4,0 0 7,-2-3-2,-2 3 6,-3 1 5,0 2-5,0 5 6,0 7 6,0 5-5,0 7 10,0 2 9,0 3-11,0 0 8,0 0-8,0 0-9,0 0 0,0 0-26,0 10 8,-1 7 11,-1 10 7,-1 11 0,-1 11 0,-2 19 0,-3 20 33,-1-7 19,2-10-6,2-13 1,3-17-10,3 2-15,0-2-16,0-10-6,0-6 7,3-8-7,3-6-9,1-3-17,1-4-27,-2 2-4,1 1-5,2-3-4,-1 8-18,-2-2-38,-2 0-57</inkml:trace>
  <inkml:trace contextRef="#ctx0" brushRef="#br0" timeOffset="5060.28">3977 6559 235,'0'0'221,"0"0"-114,0 0-16,0 0 18,0 0-10,0 0-21,0 0-57,-62-17-21,43 26 0,-5 10-2,-3 6 2,-1 4 1,0 3 6,1 3 0,3 1-6,0 0 12,5 3-12,2-2 7,3 2-2,5-1-6,5-5 0,3 2 0,1-5-1,0-4 1,3-1-1,6-6-8,2-5 8,1-5-4,3-1 4,0-8 1,4 0 0,2 0 1,5-11 0,1-4-1,0-4 0,-2-1-12,-4 1-2,0 2-15,-3 5-49,2 4-65,-6 3-55,-3 2-144</inkml:trace>
  <inkml:trace contextRef="#ctx0" brushRef="#br0" timeOffset="5378.3">4150 6957 474,'0'0'193,"0"0"-141,0 0-50,0 0 37,0 0 46,0 0-33,0 83-15,0-52-18,0-2-2,0-2-6,0-2-11,0-7-1,0-5-34,0-3-99,1-4-143</inkml:trace>
  <inkml:trace contextRef="#ctx0" brushRef="#br0" timeOffset="7184.41">4823 6216 228,'0'0'198,"0"0"-115,0 0-25,0 0 27,0 0 29,0 0-18,0 0-30,-8 0-11,8 0-10,0 0-9,-1 0-3,1 0-11,0 0-13,0 0-8,0 0-1,0 0 0,0 0-6,0 0-9,0 0 2,0 0-7,7 0 0,8 0 18,3 0 2,4 0 1,5 0 1,0 0-2,3 0 7,-4-4-6,3-3 0,-5 2 0,0 0-1,-4 1 0,-3 1-10,-4 1-7,-2 1 2,-5 1-18,0 0-38,-6 0-66,0 8-97,0 2-57</inkml:trace>
  <inkml:trace contextRef="#ctx0" brushRef="#br0" timeOffset="7577.42">4773 6511 320,'0'0'161,"0"0"-76,0 0-65,0 0-13,0 0 25,0 0 8,0 0 2,-4 0-9,19 0 5,5-2-2,6-4 6,4 1-12,2-1-2,0 2-2,-1 2 7,-3-1-22,2 3-3,-4 0-7,1 0-1,-3 0-39,-2 0-25,2-4-23,-8 3-45,-1-2-99</inkml:trace>
  <inkml:trace contextRef="#ctx0" brushRef="#br0" timeOffset="8274.44">5572 6486 116,'0'0'614,"0"0"-614,0 0-74,0 0 58,0 0 4,0 0 12,0 0 13,96 53-3,-79-36 0,-5 2 35,-2 1-24,-4 0-3,-3 1-4,-3 0 11,0 1 1,-6 4-13,-12 2-3,-3 2-3,-1 0-7,-2-2 0,-1-3 1,-1-3 0,3-4-1,0-4-2,-1-5 0,0-1 1,2-8 1,-2 0 6,2-6-6,-4-13-50,4-3 1,4-3 4,3-2-17,5 5 24,8 3 20,2 2 10,0 6-3,5 2 2,7 2 9,2 1 0,3 2 9,4-1 11,3 3-4,-2 2-9,5 0 12,-2 0 0,1 4-1,0 5 0,-2 2 2,-4 1-6,0-1 2,-3 0 9,-5-5-14,-1-2-9,-1-2 9,-3 0-10,1-2-1,-4 0-33,2 0-49,0-2-67,-4-4-131</inkml:trace>
  <inkml:trace contextRef="#ctx0" brushRef="#br0" timeOffset="8680.49">5295 6311 616,'0'0'165,"0"0"-112,0 0-38,0 0 54,0 0 0,0 0-22,94-40-16,-50 27-5,5 1-24,1-2 12,-3 4-12,-3 3-1,-3 0 0,-7 2-1,-3 0-6,-2 0-12,-4 0-8,-5 3-21,-3-1-19,-5 2-12,-4 1-26,-5-4-42,-3 0-37,0 1-83</inkml:trace>
  <inkml:trace contextRef="#ctx0" brushRef="#br0" timeOffset="8951.51">5640 5730 456,'0'0'131,"0"0"-96,0 0 4,0 0 40,-12 83 28,6-37-23,-1 3-45,1 4-25,-1 11-14,5-14-88,0-14-169</inkml:trace>
  <inkml:trace contextRef="#ctx0" brushRef="#br0" timeOffset="11229.64">6365 5404 430,'0'0'79,"0"0"-33,0 0-7,0 0 29,0 0 14,0 0 8,-24-5-22,23 3-18,1 0-12,-2 2-4,2 0 3,0 0-13,0 0-8,0 0-4,0 0-11,0 0 0,0 0 6,0 0-7,0 0-1,0 0-6,0 0-9,0 0-1,5 0-19,14 0 18,6 0 18,9 0 0,8-5 10,9 0 3,3-2-5,4-1-7,3 1 1,6-1-2,2 2 0,4 6 0,-3 0-1,-1 0-12,-4 0-1,-5 1 6,-5 4 7,-6-1-2,-4 0 2,0-4-16,-2 0-22,-3 0-39,0 0-6,-4 0 0,-6-2-21,-8 0-16,-7 2 12,-7 0 4,-8 0-12,-1 7 48,-13 2 50,-5 3-47</inkml:trace>
  <inkml:trace contextRef="#ctx0" brushRef="#br0" timeOffset="12306.7">6314 5607 78,'0'0'68,"0"0"-5,0 0 2,0 0 12,0 0 14,0 0-8,0 0-31,-21-23-16,21 23-7,-1 0 3,1 0-6,0 0-26,0 9-6,0 13-8,0 12 14,7 26 27,-1 30 32,-3 31-27,0 9 4,-3-11-8,0-30-5,2-33-6,2-17-16,-3-6 6,2 4-7,1 2 0,0 4 9,-1-6-9,0-1 1,-1 0 7,1 0-8,-3 2 1,0 1-1,0-4 2,0-1 0,0-8 4,0-3 1,0-7-1,-2-7-5,-1-4 22,0-2 6,-2-1-9,-1 0-1,-2 1-9,-3-2-1,-1-1 1,-4 0-9,1 0 6,-4 0-6,-1-6 5,1-4-6,-4-1 0,3-3-6,0 1 5,-1-2-7,5 1 2,2 4 5,5 3 0,2 4 1,4 2-1,2 1-6,-2 0 6,3 0-12,0 0 11,0 0-11,0 1-7,0 12-3,0 8 13,0 12 9,0 12 0,0 8 0,0 3 1,0 1 0,0-6 1,0-9-1,0-13 1,0-10 5,0-9 5,0-6-4,0-2 8,0-2 1,3 0 14,-3 0 16,0 0-14,1 0-14,-1 0-18,0 0 0,-1 0-47,-8-3-135,-2-2-469</inkml:trace>
  <inkml:trace contextRef="#ctx0" brushRef="#br0" timeOffset="14314.81">6715 5828 474,'0'0'99,"0"0"-61,0 0-29,0 0-2,0 0 33,0 0-18,0 0-22,2-5-28,5 17 7,1 6 11,2 7 5,1 7 5,-1 5 7,0 4 3,-1 4-1,-1-1 2,-3 0-9,-2-3-2,-2-7-6,-1-9-13,0-6-1,0-8-2,0-5 1,0-4 21,0-2 4,0 0 32,-1-5-36,-6-11-6,1-6-14,3-8 19,3-4-12,0-5-10,0-2 10,14 2 5,2 1 8,2 4 9,2 7-9,-1 3 1,-4 5 0,0 3 6,-5 7 3,-2 2-10,2 2-1,-5 3-2,-1 2-6,-3 0 8,3 0-24,-1 1-12,-2 8-6,1 9-22,-2-3-20,0-2-176</inkml:trace>
  <inkml:trace contextRef="#ctx0" brushRef="#br0" timeOffset="14847.84">7318 5825 157,'0'0'90,"0"0"-2,0 0-25,0 0 12,0 0-20,0 0 3,0 0-9,-57-72-1,44 72-17,1 0-31,-4 14-7,-3 5 5,-4 11 2,2 1 9,-3 8 5,3 0-12,2 0 6,4-2-7,5-2 5,6-8-4,4-1-1,0-4 1,0-5 11,4-2-1,6-1-6,0-3-6,0-3 1,5-2-1,2-2 1,1-2 0,3-2 6,-3 0-6,1 0 10,-2-7-2,-1-3-7,-1-2-1,0 2-1,-3-1-44,-1 0-63,-4 0-90,-1 5-132</inkml:trace>
  <inkml:trace contextRef="#ctx0" brushRef="#br0" timeOffset="15358.87">7442 6036 245,'0'0'60,"0"0"-39,0 0 5,0 0 6,0 0 14,0 0-20,79 21-16,-64-15-9,-6 1-1,-2-2-1,-4 2-5,-3 4-7,0 2 13,-1 4 8,-11 2 8,-6 4-7,0-2-2,-3 0 3,2-4-3,4-3 25,1-3 24,5-5 15,6-3-12,2-2-30,1-1-22,0 0-6,0 0 10,0 0-9,0 0-2,5 0 0,8 0 0,0 0 16,5 0-10,2 0 5,2 0-2,0 0-9,-1 0 1,-1 0 0,-3 0-1,-2 0 1,-1 0 0,-4 0-1,-1-2-15,-3-6-82,0 1-108,-6-1-196</inkml:trace>
  <inkml:trace contextRef="#ctx0" brushRef="#br0" timeOffset="17093.97">6445 6598 217,'0'0'187,"0"0"-51,0 0-64,0 0 12,0 0 15,0 0-28,0 0-25,-1 0-13,1 0-5,0 0 1,0 0-6,0 0-14,0 0-4,0 0-4,7 0-1,11 0 10,3-1-4,9-1 1,6-3-1,4 0-5,6-1 8,6 0-9,5-3 1,3-2 5,4 0-5,-2-2 0,-1-1 2,-1 7-2,-5-1-1,-5 3 0,-6 2-1,-3 0 1,-5 2-1,-2-1 1,-3 2-2,-1 0 2,-4 0 0,0 0-1,0 0 0,-4 0 1,-1 0-1,0 0 1,-2 0 0,-2 0 0,0 0 0,1 0 0,-3 0 1,3 0-1,-3 0-1,3 0 0,-1 0 1,2 0 0,1-5-1,-1 0-19,-2 1 17,-3 2-10,-2-1-1,-3 2 1,-3 1-5,-2 0-5,-1 0-12,-3 0-15,0 0-12,0 0-39,-7 1-83,-4 4-71</inkml:trace>
  <inkml:trace contextRef="#ctx0" brushRef="#br0" timeOffset="17892.02">6704 6934 454,'0'0'132,"0"0"-49,0 0-11,0 0 27,0 0-8,0 0-56,0 0-20,20-39-13,-5 30 13,6-2-15,4 4 1,5 0 13,2 1-3,3 1-2,0 4-8,-5-2-1,0 3-2,-4 0-7,-5 0-17,-6 7-8,-6 5-15,-3 1 1,-6 1 23,0 6 16,-6 2 9,-12 3 6,-7 3 1,-8 3-6,-4 2 1,-8 0 6,0-2 7,-2 0 8,2-4 9,3-5 12,5-4-15,7-3-4,9-5 4,6-3 3,9-4-3,4-2-23,2-1-6,0 0-12,0 0-22,0 0-5,11 1 10,4 3 29,4 0 0,7 1 8,-1-3 7,6-2 1,2 0-3,2 0 1,0-7-2,1-2-11,-3-2 9,-2 3-9,-3-1-1,-5 3 1,-2 1-1,-5-1-1,-2 2-39,-1 0-17,-1 0-37,-2-5-83,-1 3-92</inkml:trace>
  <inkml:trace contextRef="#ctx0" brushRef="#br0" timeOffset="18475.05">7500 6779 553,'0'0'137,"0"0"-50,0 0-2,0 0 32,0 0-16,0 0-20,0 0-31,-17-71-14,8 68-7,-2 2-13,-1 0-16,-5 1 0,1 0-6,-5 1-3,-1 10-8,-2 6-2,0 5-3,-1 1 5,1 5 8,4-1-2,1 2 10,4-4-1,5-2-11,2 2 12,5-1 0,-1 0 1,4 0 6,0-2-4,0 1 0,2 0 11,6-1-6,1-3 6,2 0-1,-1-4-12,2-3 0,0-2 0,-2-4-1,2-4-1,2-2 1,1 0 1,2 0 8,3-11-7,-2-3 8,2 0-9,0-3-17,-4 3-16,-1 1-41,-3 3-50,0 3-44,0 2-73,-6 5-78</inkml:trace>
  <inkml:trace contextRef="#ctx0" brushRef="#br0" timeOffset="18873.07">7622 7078 183,'0'0'214,"0"0"-143,0 0 31,0 0 35,0 0-23,8 90-37,-5-59-18,-2 3-19,1 1-12,-1-1-11,2-3-5,-1-4-12,1-4 6,0-6-5,-2-3 2,0-6 3,2-2-6,-1-2 1,-1-1 1,-1 3-2,2-2 2,-2 1-2,0 1 0,0-1-16,0 0-49,0-2-55,0-2-81,0-1-139</inkml:trace>
  <inkml:trace contextRef="#ctx0" brushRef="#br0" timeOffset="24596.4">8859 6385 307,'0'0'254,"0"0"-131,0 0-40,0 0-31,0 0 22,0 0 13,0-6-28,0 6-30,0 0-10,0 0-11,-2 0-2,2 0 1,0 0-7,0 0-1,-2 0 0,2 0-7,0 0-5,-1 2-2,-2 4-17,2 4 18,-2 4 11,0-3 2,3-1-17,-2-3-3,2-4-3,0 0 4,0-3 4,0 0 8,0 0-17,0 0-15,0 0 6,0 0-2,0 0 12,0 0 2,0-3 3,0 1 18,0-1 1,0 0 1,0 1 7,0-2-7,0 1 12,0 1-3,-1 1-10,-2-1 0,-1 1 0,1 1-1,1 0-5,2 0-23,0 0-53,0 0-97,0 0-82</inkml:trace>
  <inkml:trace contextRef="#ctx0" brushRef="#br0" timeOffset="26888.53">9894 5609 461,'0'0'63,"0"0"-44,0 0-18,0 0 18,0 0 46,0 0 8,0 0-22,0-16-27,0 11-9,4-4-15,5-2 0,2-3 0,2 0 0,1-1 0,1 4 0,-1 0-2,2 4-8,0 3 2,0 1-5,1 3 7,2 0-4,-2 0 0,2 9 0,-3 1 1,-2 2-1,-4 2 3,0 2-5,-4 2-7,-3 3 8,-3 2 5,0 2 6,-6 1 6,-8 3 1,-5 0 2,-1 0-8,-5-2 1,2-3 0,0-3-1,1-4 9,-1-2-8,0 0-1,1-4 6,-2 0-6,2-2 1,-2 1-2,4-3 2,-1 3-1,2-3-1,4 3 0,0-4 0,5 3-2,2-2 2,4 0-3,1-2-4,3 0 0,0-2-12,4 1 19,10-2 1,6-2 20,6 0 4,0 0 2,4 0-2,0-8-6,0 2-8,-1 3-9,-1-1 9,2 3-10,-2 1 6,-2 0-7,3 0 1,-3 0-1,-1 0 0,0 0 6,-4 0 1,0 0-7,-2 0 0,-5 0-6,-6 0-53,-5 0-54,-3 0-110</inkml:trace>
  <inkml:trace contextRef="#ctx0" brushRef="#br0" timeOffset="27691.58">9296 6413 149,'0'0'137,"0"0"-42,0 0-43,0 0 24,0 0 21,0 0-9,0 0-19,-2-5-22,2 3-7,0 0-2,0 0-11,5-1 3,3-1-9,3-2-3,4 2-2,2-2-6,3 2-4,9-1-4,4 2 12,8-3 14,7 0-1,6-1-7,1-3-5,3 0-1,0-1 1,1 1-2,-1-2-12,-2 0 6,1 3-6,-3 1-1,2 3-1,-5 2-1,2 2 2,0 1-2,-6 0 1,1 0 1,-4 0 0,-5 0 0,-2 0-1,-4 0 1,-4 0-1,-2 0 1,-3-2-1,-4 1 0,0-1-9,-2 1 4,-5-1 5,2 2 0,-3 0 1,1-3-1,1 1 1,-2 0-2,3 0 2,-1 0 0,-1 1-6,-3 1-9,1 0 1,-1 0-6,-2 0-6,-2 0 0,-2 0 2,-1 0-6,0 0 0,2-2-27,-5-4-45,0 1-103,0-2-380</inkml:trace>
  <inkml:trace contextRef="#ctx0" brushRef="#br0" timeOffset="31289.78">9604 6674 201,'0'0'119,"0"0"-41,0 0-16,0 0 8,0 0 2,0 0-10,0 0-2,-20-48-16,20 43-15,0 2 2,0 2-9,0-1-9,0 2-13,0 0-9,0 0-5,0 0-8,7 6 8,6 9 4,3 5 8,0 8 2,-4 8 1,1 7-1,-6 8 0,-2 4 0,-2 3 0,-3-1 0,0-1 0,0-10 0,0-9 0,0-11 0,0-10 0,0-7 1,0-6 9,-1-3 13,1 0 11,-3 0 36,-1-12-46,2-4-24,-3-4-1,4-3-11,1-4-7,0-1-5,4-5-5,10-1 1,8-5 14,3 0 2,2-1 4,3 3-8,-3 4 6,-3 3 9,-2 6-1,-3 7 1,-4 5 0,-1 3-10,-5 4 2,-2 5-20,-2 0-18,0 0 8,0 0-2,-2 3 2,2 5 8,4 3 6,-1 0-59,0-3-99</inkml:trace>
  <inkml:trace contextRef="#ctx0" brushRef="#br0" timeOffset="31880.82">10386 6612 157,'0'0'169,"0"0"-82,0 0-60,0 0 19,0 0 61,0 0 4,0 0-37,-66-75-15,52 74-26,-3 1-27,-2 0-6,-5 10-6,-2 8 6,-2 3-8,3 3 8,2 2 0,3-1 0,3 1 2,5 1 0,3 0-1,3-1 0,1 4-1,2 2 6,3 1-6,0 5 0,0-1 1,1-3-1,11-2 0,0-6 0,5-4-1,2-8 1,0-6-1,3-6-8,1-2 9,0-2 3,3-11 4,-4-1-5,-4 0-2,-1 0 3,-5 3-2,-2 2-1,-4 3 0,1 1-14,-4 3-28,0 0-53,-1 1-100,-2-1-107</inkml:trace>
  <inkml:trace contextRef="#ctx0" brushRef="#br0" timeOffset="32496.85">10507 6972 468,'0'0'73,"0"0"-71,0 0-1,0 0 12,0 0-4,0 0 22,95 7-16,-77-4-5,0 1-9,-3 2 0,-2 1-1,-3 5 0,-6 0 13,-2 3 1,-2 4 5,0 6-2,-5 5-4,-10 1-5,-1 3-1,-5-1 0,0-2 2,-3-2 2,0-4-2,5-5 10,-1-4 10,6-8 25,5-2 11,3-6 2,4 2-27,2-2-12,0 0-12,0 0-6,0 0 9,0 0-19,0 0-1,8 0-13,3 0 13,4 0 1,6 0 2,-1-2 8,8-1-5,-1 0-4,-1 0-1,0 2 0,-2-1 0,-2 1 0,-1-3 1,-3 4 1,-4-3-1,-3 2 0,-2-1-1,-4-1-26,2 0-48,-7-2-33,0 0-131,0 1-317</inkml:trace>
  <inkml:trace contextRef="#ctx0" brushRef="#br0" timeOffset="35266.01">3540 8715 234,'0'0'156,"0"0"-57,0 0 5,0 0 9,0 0-15,0 0-27,0 0-22,-12-25-10,9 21-2,-1-1-9,-1 0-8,2-2-10,-2 2-9,1 0 8,-2-2-9,-1 1 0,0-1 1,0 0 0,0 1 0,-4 0-1,2-1 1,-1 1-1,-3 0 7,0-2-6,-1 1 5,-1 0-6,-2 0-1,1 0 0,-3 2-1,3-1 1,0 3-6,0 0-2,1 2 9,0 1-9,2 0 8,-1 0 0,1 6-12,-2 6 12,-3 5-8,1 7-1,-2 5 10,2 2-1,0 2 0,4 1 1,3 1-1,3-2-1,7-1 1,0-1-9,0-1 9,13-4-5,4-2 5,2-1-1,-1-4 0,3-3 2,-2-4-6,1-1 0,2-2 5,-1-3-4,0 0-13,4-3-5,-1 1-6,0-4-2,-2 0-14,2 0 13,-2-7-7,10-5-19,-8 0-48,-5 2-91</inkml:trace>
  <inkml:trace contextRef="#ctx0" brushRef="#br0" timeOffset="35550.03">3734 8893 67,'0'0'124,"0"0"-54,0 0 62,0 0 26,7 94-35,-7-62-19,0 0-41,0-3-38,0-3-18,0-4 0,1-5-7,-1 0-1,0 5-50,0-5-109,0 0-110</inkml:trace>
  <inkml:trace contextRef="#ctx0" brushRef="#br0" timeOffset="36139.06">2764 9514 476,'0'0'111,"0"0"16,0 0-39,0 0 12,0 0-34,0 0-41,0 0-25,6-11 0,5 7 4,8-3 22,2 1-3,4-4 3,5 1 7,7-2-9,8-2 7,7 1-16,4-3 1,5 1-15,4 1-1,2 1 10,2 2-10,-2-1-8,1 5 8,-3 2 0,-4-1-1,-3 3 0,-5-1 1,-3 0 0,-4 1 0,-4 2-1,-5 0 1,-5 0 0,-4 0-12,-4 0-2,-6 0-7,-2 0-9,-5-1-3,-1-2 2,-3 0 1,0-2-22,-3-1-48,-2 0-87,-2 1-85</inkml:trace>
  <inkml:trace contextRef="#ctx0" brushRef="#br0" timeOffset="36589.08">3171 9905 80,'0'0'414,"0"0"-246,0 0-46,0 0 5,0 0 0,0 0-39,0 0-39,-19 0-7,19 0-4,3 0-38,9 0-12,6-2 12,9-1 1,4-3 0,9 0 7,2-4-8,4-2 7,0 0-7,1-4 0,-4 2 0,-6 0-28,-8 3-11,-6 1-19,-5 4-13,-7 2-21,-4 4-45,-2 0-96,-5 3-21</inkml:trace>
  <inkml:trace contextRef="#ctx0" brushRef="#br0" timeOffset="36910.11">3447 9925 489,'0'0'222,"0"0"-180,0 0-32,0 0 77,-4 103 1,4-56-28,0 4-10,0 4-17,0-1 6,4-4-25,1-7-6,1-8-2,-3-9-5,0-12-1,-3-6 1,0-5-1,0-3 0,0 0-22,0 0-22,-5 1-34,-8 1-136,-3-2-519</inkml:trace>
  <inkml:trace contextRef="#ctx0" brushRef="#br0" timeOffset="38655.21">4737 9160 375,'0'0'173,"0"0"-56,0 0-49,0 0 7,0 0 16,0 0-22,0 0-36,0 0-24,0 0-9,0 0 0,0 0-12,5 0-1,5 0 12,7 0-2,1 0 3,7 0-1,2 0 1,3-3 1,6 0-1,-2-3 0,3 1 0,-1-4-15,-3 3-17,-4-3-9,-4 3-16,-5 3-26,-3 3-34,-7 1-51,-8 11-102</inkml:trace>
  <inkml:trace contextRef="#ctx0" brushRef="#br0" timeOffset="39021.21">4652 9607 360,'0'0'296,"0"0"-174,0 0-94,0 0-27,0 0 6,0 0 4,0 0 23,71 0-8,-39 0-10,6-3 10,3-3 4,0 1-12,2-1-12,-1-3 4,-2 1-3,-4-1-7,-3 2 0,-3 0-1,-4 2-12,-3 0-59,-3 5-72,-6 0-90,-6 0-148</inkml:trace>
  <inkml:trace contextRef="#ctx0" brushRef="#br0" timeOffset="39952.28">5968 9143 140,'0'0'195,"0"0"-113,0 0-27,0 0 7,0 0 20,0 0-11,0 0-8,-39-71-12,33 62-8,-4 2-24,-1-1 0,-2 0-5,-3 2 12,-1 1-13,-1 0-12,-4 2-1,-1 1-1,3 2 0,2 0-7,0 0 2,3 6-7,-1 8 4,1 3-4,-4 7 5,5 6 6,-2 4 1,3 4 0,3 4-1,1 2 1,6 1 0,3 0 1,0-1 0,0-4 1,8-7 0,2-2 1,2-11-2,1-2 7,-1-9-1,-2-1 13,3-5-10,-3-2-2,2-1-7,4 0 1,4 0-1,2-4 0,5-4-8,1-1-13,2-2-23,0 0-36,6-2-51,-9 3-55,-6 2-77</inkml:trace>
  <inkml:trace contextRef="#ctx0" brushRef="#br0" timeOffset="40290.3">6142 9435 424,'0'0'94,"0"0"-85,0 0-2,0 0 67,2 87 32,-2-58-36,0 1-21,0-6-23,0-3-15,0-4-10,5-4 0,-4-4 4,2-4-5,-2-2-16,-1-2-34,2-1-40,-2 0-40,0 0-50,0 0-114</inkml:trace>
  <inkml:trace contextRef="#ctx0" brushRef="#br0" timeOffset="40813.33">6530 9186 423,'0'0'391,"0"0"-254,0 0-109,0 0-21,0 0 49,0 0-15,0 0-34,0 0-7,0 0-2,0 0-6,0 0-26,0 0-40,3 0-14,-1 4-74,-1-1-83,-1-2-139</inkml:trace>
  <inkml:trace contextRef="#ctx0" brushRef="#br0" timeOffset="42618.43">6790 8630 104,'0'0'149,"0"0"-38,0 0-12,0 0-1,0 0-5,0 0-1,0 0-17,-5 0-29,5 0-26,0 0-20,10 0-13,12 0 6,8-1 7,16-4 7,8-1 6,11-3 3,5-2-3,3-3-6,0 1-6,-4-1 1,-2 2-1,-3 0 0,-1 2-1,-4 3 0,-2 2 0,-5 1-5,-5 4-8,-4 0-12,-7 0 1,-5 0-2,-6 1-5,-6 2-6,-6 0-17,-5-1 7,-3-2-14,-3 0 6,-2 0 6,-2 0-10,-8 0-271</inkml:trace>
  <inkml:trace contextRef="#ctx0" brushRef="#br0" timeOffset="43376.48">6920 8750 340,'0'0'248,"0"0"-190,0 0-58,0 0-35,0 0 35,0 0 25,12 93 56,-2-35-31,2 24-14,-5 27-8,1 12-1,-5-1-5,-2-25-9,3-29-4,-4-20-8,7-12 2,-4-1-2,0 0 0,0-2 6,-3-11-7,0-5 1,0-6-1,0 2 2,-5-4 6,-6 3 0,-5-3-2,-1 0 4,-2-1-9,0-2 8,-1-4 2,-2 0-10,0 0 7,0-10-8,0-4 0,0-3 0,0-2 0,3 3-5,1 1 5,5 4 1,3 3-1,6 4 2,1 2 6,1 2-7,1 0-1,-1 0-8,2 6-6,0 13-7,0 11 19,0 9 2,0 7 0,0 7 12,3-3 5,2-3-16,1-7 8,-3-10-2,0-8 3,-1-10-1,-2-6 0,1-3 14,-1-3 3,0 0-3,0 0 12,0 0-12,0 0-4,0 0-19,-9-11-78,0 5-106,0-3-165</inkml:trace>
  <inkml:trace contextRef="#ctx0" brushRef="#br0" timeOffset="48978.8">7217 9101 215,'0'0'113,"0"0"-37,0 0-46,0 0-12,0 0 31,0 0 16,-11-43-18,9 38-11,2 0-2,0-1-11,-1 0 11,1 2 4,0-2-1,-2 2 4,2 1-5,0 1-7,0-1-15,0 1-4,0 2-10,0-1-1,0-2-6,0 1-3,8-4 2,1 0 8,4 1-7,1-1 5,-1 1-5,1 3-2,-2 0-8,1 2-12,-1 0-3,1 15-4,-1 6-10,-3 9 21,0 9 24,-6 8 0,-3 1 1,0 3 0,0-2 0,0-9 1,0-7 0,-1-11 1,1-9-1,-2-6 0,2-6 5,0-1 7,0 0 11,-1 0 24,1 0 4,-3-7-22,-2-6-30,4-1-11,1-6 5,0-5 6,0-1-12,9-4 1,3-2-2,1 2 1,4 1 12,-4 3-1,3 3 0,-2 5 0,-1 3 0,-3 2 0,1 4-9,-1 2 0,-1 3 9,2 0-8,-4 1 8,2 0 0,0 0 0,0 1 0,-3-1 0,2 0-10,-2 1-28,2 2-38,-2 0-60,-4 0-97</inkml:trace>
  <inkml:trace contextRef="#ctx0" brushRef="#br0" timeOffset="49600.83">7851 8989 165,'0'0'119,"0"0"-54,0 0-3,0 0 18,10-72 29,-10 56-25,0 4-26,0 0-6,0 4 8,-6 3-2,-2 1-10,-1 1-8,-2 3 1,-1 0-35,-5 0-6,0 0-1,-1 4-8,-2 9 7,-2 4-7,1 3 8,1 2 0,4 2-6,0 3 6,2 1 1,4 2 0,1 1-1,3-2 1,3 3-1,3-4 0,0-1 0,0-3 1,0-2 0,3-3-10,4-4 10,2-1 1,2-1-1,-2-2 0,2-4-1,1-2 1,-1 0 0,4-3-7,-3-2 7,3 0-1,0 0 1,2-2 0,-1-6-1,0-1-14,-1-2-25,3-2-51,-6 4-91,-1 1-84</inkml:trace>
  <inkml:trace contextRef="#ctx0" brushRef="#br0" timeOffset="50149.86">7940 9174 476,'0'0'83,"0"0"-83,0 0-3,0 0 3,0 0-1,0 0 1,0 0-1,76 0 1,-67 2-1,0 1 1,-3 2-6,0 0-1,-5 2-2,-1 1 9,0 6 3,0 3 6,-7 2-8,-5 3 9,-5 4-10,3-2 9,-3-3-8,4-4 0,4-6 9,2-4-4,4-6 16,1 1 11,2-2-9,0 0 5,0 0 6,0 0 10,0 0-41,0 0-4,3 0-13,7 0 12,4-2 1,3 0 0,3-2 1,4-3 0,1 2 2,2-2-2,-1-1 1,-1-1-1,-3-1-1,-2 1-10,-4-2-13,-3 3-32,-2 2-43,-2 3-63,-6 3-90</inkml:trace>
  <inkml:trace contextRef="#ctx0" brushRef="#br0" timeOffset="50922.91">7081 9731 196,'0'0'155,"0"0"-41,0 0-19,0 0-6,0 0 12,0 0 3,0 0-26,-17-10-23,17 10-17,0 0-21,0 0-2,0 0 1,0-2-15,8 1-1,13-2 0,10-2 7,7-3 13,7 0-10,6-4 5,-1 3-2,3-3-12,4 2 11,-1-2-12,4 2 0,0-1 0,-1 0 1,-2-3-1,0 4 1,-3-3 1,-4 2 0,-5 1-2,-5 0 0,-6 3 0,-4 3-2,-3 1-13,-7 0 2,-1 3-12,-5 0-8,-3 0 0,-3 0 17,-2 0 9,-2 0-3,1-2 0,-1 0-16,-1-1-16,0 2 14,-1-4-19,-2-1-50,0-2-94,0 4-313</inkml:trace>
  <inkml:trace contextRef="#ctx0" brushRef="#br0" timeOffset="51612.95">7327 9956 517,'0'0'173,"0"0"-102,0 0-59,0 0 1,0 0 39,0 0-27,0 0-24,34-8-2,-6 1 1,7 0-1,2 3 0,-1 1 0,-3 3-6,-5 0-10,-6 0-14,-5 7-6,-8 3-17,-5 2 17,-4 4 28,0 4 9,-10 5 7,-10 3-6,-5 2 0,-6 2 5,-5 1-5,-1-2 21,-2-3 27,-1-1-9,4-5-12,6-7 12,6-4 2,9-5 11,7-4 2,3 1-34,5-3-21,0 0 0,0 0-16,0 0-15,0 0-11,10 0 16,5 0 18,8 0 8,2 0-1,5 0 2,2 0-1,1-4 1,-1 1-1,-1-3 0,-1-1-1,-2 0 1,-3-2-1,-1-1-20,-4 0-27,4-4-63,-5 2-88,-7 2-96</inkml:trace>
  <inkml:trace contextRef="#ctx0" brushRef="#br0" timeOffset="52205.98">8000 9847 375,'0'0'195,"0"0"-71,0 0-51,0 0 20,0 0 6,0 0-21,0 0-30,-33-39-10,22 37-15,-4 0-22,0 2-1,-1 0-6,-3 0 5,-1 11-5,-4 6-6,1 6 11,-1 3-6,3 3 1,1 0 6,7 0-2,3 0 1,4-3-7,3 1-1,3-2 3,0 1-1,0-1 7,6 0-6,5 0 5,1 1 1,1-2-1,-1-4 1,2-1 0,0-7-1,-2-2-6,2-5 6,-3-3-9,1-2 9,1 0-5,-1 0 5,1 0 0,1-9 0,1-2-10,-2 0-11,4-1-44,2-6-77,-3 3-117,-3 0-237</inkml:trace>
  <inkml:trace contextRef="#ctx0" brushRef="#br0" timeOffset="52534">8244 10106 403,'0'0'209,"0"0"-128,0 0-33,0 0 31,0 0 58,0 0-44,0 89-57,0-62-10,0 5-10,0-1-15,0 0 6,0-1-7,0-2-46,0 9-71,0-8-127,-1-3-344</inkml:trace>
  <inkml:trace contextRef="#ctx0" brushRef="#br0" timeOffset="63974.65">9286 9169 35,'0'0'115,"0"0"-43,0 0-14,0 0 20,0 0 0,-4 0 1,4 0-21,0 0-21,0 0-11,0 0-11,0 0-4,0 0-10,0 0-1,0 0 0,0 0-7,0 0-7,0 0-8,2 3-34,10-1 34,3 3 16,4 0 5,3 0 1,2-1 1,5-3 0,2-1 0,4 0 8,1 0-2,0 0-6,-1-4 6,-5 0-7,-2 2-1,-4 0 0,-8 1 1,-1 1-1,-4 0-1,-5 0 1,0 0-15,-2 0-3,-3 0-15,-1 0-11,0 1-8,0-1-18,0 2-47</inkml:trace>
  <inkml:trace contextRef="#ctx0" brushRef="#br0" timeOffset="64703.7">9291 9542 49,'0'0'126,"0"0"-24,0 0-47,0 0 1,0 0 12,0 0-6,0 0-23,-10 0-16,10 0-3,0 0-2,0 0 6,0 0 1,0 0-9,0 0-3,0 0-3,0 0-9,0 0 0,0 0-1,0 0-7,0 0-5,0 0-9,5 0 9,12 4 11,2 0 0,4-1 1,2 0 23,5 0 8,2-3-1,-1 0-16,3 0-5,-1 0 1,-1 0-9,-4 0 0,-3 0 1,-6-3-1,-5 1 0,-1 1-1,-8 1 1,-3-2-1,-2 2 1,0 0 15,0 0 1,0 0 25,0 0 19,0 0-48,-8 0-13,-6 0-87,-5 0-60,0 0-24,2 0-94</inkml:trace>
  <inkml:trace contextRef="#ctx0" brushRef="#br0" timeOffset="65896.75">10249 8534 175,'0'0'73,"0"0"-73,0 0-78,0 0 76,0 0 2,0 0 36,118-3 3,-71-2-18,6-1-6,3 2-7,4-4 7,-1 3-8,0-1-6,-1-2 7,-1 2-8,-6 1-1,-2 0 1,-2 2 0,-2 1 0,1 1 0,-2-1-1,-1-1-6,2 2-25,-5-1-4,-2 2-9,-3 0 2,-5 0 0,-8 0-3,-2 0 28,-8 6 10,-2-1-12,-6 0 11,-2 1 0,-2-4 9,0 1 4,0-2 33,-9-1-33,-3 0-4</inkml:trace>
  <inkml:trace contextRef="#ctx0" brushRef="#br0" timeOffset="66782.81">10216 8673 208,'0'0'110,"0"0"-57,0 0-45,0 0-8,0 0-8,0 0 0,0 0-1,-3 59 9,3-6 8,-1 28-2,-7 20 21,-2 12-1,2-5-13,2-14-5,5-23 4,-1-15-11,2-15 0,0-7 6,0 2-1,0 3-6,3-1-1,2-4 1,-2-5 0,-1-2 0,0-2-1,-2-5-17,0-3 17,0-4 0,0-6-5,-2 0 6,-3-3 0,-3-1 7,-2-1-6,-2-2-1,0 0 0,-3 0 0,-3-8-7,2-3 0,-3-3 0,-1-2 5,-2-1-4,-2-1 6,4 2 0,-1-1 1,2 3-1,4 4 0,2 5 0,1 2-13,6 2 11,1 1-11,0 0 4,1 4 2,3 8 5,1 2 1,0 6-7,0 2 8,0 3 0,0 3 0,6 1 0,1 1 1,-2 3 11,-2-2-12,0-2 7,-2-2 3,1-5-8,-1-6 4,1-6-6,-2-3 0,0-4 0,0-3 7,0 0 2,0 0 4,0 0-3,0 0-10,0 0-13,0-7-151</inkml:trace>
  <inkml:trace contextRef="#ctx0" brushRef="#br0" timeOffset="67652.86">10699 9598 477,'0'0'72,"0"0"-72,0 0-27,0 0-4,0 0 31,88-49 2,-55 37-1,2 3 1,-3 4-2,1 4-9,-4 1-25,-5 3-23,-3 9 1,-5 5 14,-7 3-4,-5 1 32,-4 3 13,0 0 1,-10 1 1,-7 1 18,-6-2 10,-3 1 17,-4-3 13,-4-2-14,-2-2 5,-4-4-11,3-1-3,1-4 5,3-1-25,4-4-9,6-1-1,5-3-6,4 0 10,5 0-9,5 0 0,1 0 0,3 0-1,0 0-8,0 0-2,0 0-32,4 0-44,11 0 50,7 0 36,7 0 0,7 0 12,5-7-11,3 1 1,1-3-2,-2-4 0,-4 4-5,-5-2-4,-4 1-11,0 3-19,-7-1 22,-3 3 15,-7-1-29,-2 3-7,-7 0-20,1 1-35,-5 2-11</inkml:trace>
  <inkml:trace contextRef="#ctx0" brushRef="#br0" timeOffset="68397.89">10173 9402 149,'0'0'183,"0"0"-89,0 0-61,0 0-24,0 0 6,0 0 4,0 0-3,21-8 6,7 6 18,10-1 12,9-3-13,10 0-1,7-3-4,16-3-19,19-3-1,13-2-13,-11 3 1,-21 3-1,-24 5 0,-14-1 0,6 2-1,4-1-1,6 2-6,-5-1-7,-3 3-15,-4 2-3,-4-3-3,-2 2 4,-3-1-37,-4 1 6,-5 1 6,-2 0 1,-7 0 16,-3 0 4,-5 0 9,-5 0 9,-4 0-19,2 1-13,-4 2 42,0-3 7,0 0-1,-7 0-114</inkml:trace>
  <inkml:trace contextRef="#ctx0" brushRef="#br0" timeOffset="69123.95">10343 8883 225,'0'0'136,"0"0"-136,0 0-68,0 0 33,0 0 35,0 0 17,34 74-10,-22-42 2,-3 3-8,-1 4-1,0 0 0,-3-1 0,-4-1 0,0-6 3,-1-4 3,0-8-5,0-5 0,0-6 0,0-5 11,0-3 19,0 0 26,-2-5-57,-3-9-13,0-6-6,0-2 12,4-5 7,1 1-1,0-2-8,0 0-7,9 1-1,7 1-3,2 2 5,0 3-22,4 2 8,-1 1 7,-2 5 11,-1 4 9,-4 4-8,-1 5-9,-2 0-11,-2 6-17,2 11 19,-3-1-4,-4-4 12</inkml:trace>
  <inkml:trace contextRef="#ctx0" brushRef="#br0" timeOffset="69650.98">10878 8787 222,'0'0'119,"0"0"-14,0 0-36,0 0-31,0 0-11,-89-22-4,71 22 6,4 0-17,1 0-12,3 10-9,-1 6-1,-1 4 2,3 4 2,2 5 3,-1 4-3,1 0 6,4 1 0,2-5 0,1-3 0,0-3-1,0-5-9,6-2 9,4-5-5,0-2-6,-1-3 10,3-1 2,-1-2 0,3-2 5,-2-1 4,2 0-2,2 0 5,1-4-12,1-4 0,-2-2-12,-1 0-17,2-1-54,-7 1-53,-1 1-60</inkml:trace>
  <inkml:trace contextRef="#ctx0" brushRef="#br0" timeOffset="69943">10950 8998 140,'0'0'170,"0"0"-125,0 0-42,0 0 16,0 0 51,0 0 7,0 0-45,12 77-1,-11-60 10,1-2-27,1-1-5,-2-6-9,2 0 0,-2-2-11,1-1-67,-2-1-25,0-2-113</inkml:trace>
  <inkml:trace contextRef="#ctx0" brushRef="#br0" timeOffset="70538.03">11365 8724 142,'0'0'116,"0"0"-74,0 0-27,0 0 9,0 0-8,0 0-7,0 0 1,-30-53-3,18 53-7,0 0-8,-2 11-12,-2 5 14,-1 4 5,0 1 1,2 5 11,1-2 11,4 6-2,-2 1-11,5 2-2,2-1 12,4-3-18,1-1-1,0-7 2,0-4-1,6-5-1,3-3-5,1-4 2,-1-2 3,0-2 20,0-1 2,3 0-15,0 0-5,1 0 11,-1 0-11,3 0-1,-2-4-1,2-1 1,-1-1-2,-2 0 1,0-2-7,-2 1-9,-2-3-49,-3 5-44,-3-1-175</inkml:trace>
  <inkml:trace contextRef="#ctx0" brushRef="#br0" timeOffset="71063.06">11501 8889 201,'0'0'79,"0"0"-64,0 0-15,0 0 0,0 0 2,0 0-1,86 0 5,-73 0-6,-4 4-13,-3 1-3,-3 3-8,-3 1-2,0 4 25,-3 3 1,-10 4 0,-4-1 1,1 1 6,-3-1-6,-1-1 11,7-2-11,0-4 18,4-5 12,7-3-10,2-1-21,0-3-1,0 0-8,1 0 9,9 0 28,3 0-11,2 0 9,3 0-4,1-3-8,-1-3 2,1 2-15,-1-2 1,2 2 0,-4 1-1,0 0 0,-1-2-1,2-4-7,-3 4-61,-6-3-95</inkml:trace>
  <inkml:trace contextRef="#ctx0" brushRef="#br0" timeOffset="81547.66">2697 12029 58,'0'0'92,"0"0"-10,0 0-25,0 0-8,0 0-3,0 0-1,-1-29-6,-2 25-3,1-1-2,-1 1-9,0 0-12,-1 0-7,2 0-6,-1-2 2,0 1-2,-1-3 1,-1 2 0,-1-5-1,-1 2 1,1-2-2,-5 1-7,2 2 2,-1 0-3,-2 1 8,2 0 1,-3 0-1,3 1 0,0 0 0,0-4 1,-1 3 0,0-2 0,0 1 1,-1 0-1,-1 2 1,-1 1-1,-1 0 0,-6 4-7,0 1 7,0 0-8,3 0 6,2 0 2,5 3 0,2-2 0,3 2 0,-2 0 0,0 0 0,1 0-5,-5 1 4,0 1 1,-2 2 0,-1 0 0,2 2-1,0-3-1,2 2 1,3-2-7,0 1 6,2 0 1,0-1-6,1 2 7,0-1-1,2 0-12,1 0 7,1 0-3,1 3 8,0-1-1,0 4-5,0 2 7,0 0-1,8 3-8,0-1 9,2 3-1,2-1 0,2 0 1,0-2-1,1 0 1,1-1 0,0-3 0,1 2 0,-1-2 0,0 0 0,-2-1 0,5 1 0,-3 1 0,2 0 0,0 0 0,0-1 1,0-1-1,-4 0 0,1-3 0,-2 2 0,-3 0 0,-3 2-2,-4 2-9,-3 4 10,0 4 0,-7 4 0,-8 0 0,0-2 1,0-4 0,6-6 0,-1-7 0,3-5 12,2-2 31,-4 1-17,-4-2-11,-2 0 5,-5 0 1,-3 0-6,-3 0 8,-7 0-3,-1 0-10,1 0 10,3 0 6,7 0 0,4-4 13,6-2-13,6-1-17,2 0-2,2 0-7,0 2 0,3 3 0,-1 0-2,1 1 2,0 1-7,0-2 1,0 2 4,0 0-8,0 0 10,0 0 0,0 0 0,0 0 6,0-3-5,0 3 1,0-2 0,0 0-1,0 1 0,0 1 0,0 0-1,0 0 0,0 0-1,0 0-16,-2 0-28,2 0-72,-1 0-125</inkml:trace>
  <inkml:trace contextRef="#ctx0" brushRef="#br0" timeOffset="82578.72">3032 12005 3,'0'0'29,"0"0"13,0 0-2,0 0-24,0 0-14,0 0-1,0 0 0,-14 9-1,8-5 0,-2 4 0,-2 3 0,-4 3 16,-4 3 12,2 5-10,-2 0 11,0 3 12,5 1-20,-3 2 4,8 2-4,-1 3 13,3 2-4,-1 3-4,4 1-10,-2-2 7,1 1-4,1-4-2,3-3-4,0-4-12,0-4 5,0-6-6,10-3-6,5-5 5,3 0-9,4-4 8,4 0-12,-1-3-34,9-2-17,-8 0 2,-4 0-70</inkml:trace>
  <inkml:trace contextRef="#ctx0" brushRef="#br0" timeOffset="82957.73">3323 12076 504,'0'0'0,"0"0"-10,0 0 10,0 0 11,0 0 22,111 3-10,-63-6-14,1-7 1,-1 0-8,-1-1-2,-6 1 2,-3 3-2,-9 1-12,-1 2-9,-7 1-27,-5 3-7,-7 0-31,-4 0-84</inkml:trace>
  <inkml:trace contextRef="#ctx0" brushRef="#br0" timeOffset="83318.75">3596 12048 126,'0'0'104,"0"0"-81,0 0 11,0 0 47,-4 95 16,2-56-31,1 5-4,1 3-23,0 2-26,0 1 4,0-3-1,0-5-15,0-8 8,0-6-9,0-6 0,0-7 1,0-5 0,0-4 0,0-1-1,1-2-18,1-3-24,-2 0-4,0 2-22,0-2-70,0 0-118</inkml:trace>
  <inkml:trace contextRef="#ctx0" brushRef="#br0" timeOffset="83585.78">4156 12554 101,'0'0'316,"0"0"-258,0 0-42,0 0-8,0 0-6,-51 76-2,24-55-62,-1-4-162</inkml:trace>
  <inkml:trace contextRef="#ctx0" brushRef="#br0" timeOffset="84462.83">5097 12137 446,'0'0'59,"0"0"-24,0 0-12,0 0 36,0 0-16,0 0-14,0 0-16,-58-69-12,47 65 0,-1-2-1,-2 2 0,-3 1 0,-1 0-1,-1 3-5,1 0 4,2 0-8,2 0 9,1 0-18,1 3 2,0 7-5,-2 2 2,-1 3 7,-2 4 12,-4 5-1,1 0 1,-2 3 1,1-2 0,3 1 8,3-2-7,6-1 0,3 0-1,5 0 0,1-1 1,0 2 0,9 1-1,5-3 0,3 2 1,4-2 0,-1 0 1,0-1-1,1-3 1,-3-1-1,3-3 0,-2-4 7,-1-3-6,3-5-2,0-2-13,2 0-20,0-6-3,9-13-51,-7 3-66,-4-1-79</inkml:trace>
  <inkml:trace contextRef="#ctx0" brushRef="#br0" timeOffset="84788.84">5195 12380 209,'0'0'117,"0"0"-91,0 0-10,0 0 40,0 0 11,2 85-11,-2-59-27,0 4-10,0-1-2,0 2-7,0-3-9,0-3 5,0-3-5,0-4-1,0-4 0,0-4-24,0-6-45,4-1-70,1-3-50</inkml:trace>
  <inkml:trace contextRef="#ctx0" brushRef="#br0" timeOffset="85177.87">5552 11964 472,'0'0'60,"0"0"-58,0 0-2,0 0 32,0 0 27,93 91 3,-73-66-29,1 4-13,-3 3-5,0 2-1,-6 4-13,-5 0 7,-5 2 4,-2 1 1,-6-1 4,-11 4-8,-6-2-4,-4 1-5,-1-1-50,-10 8-34,6-13-53,6-7-98</inkml:trace>
  <inkml:trace contextRef="#ctx0" brushRef="#br0" timeOffset="86076.92">6153 12191 205,'0'0'115,"0"0"-77,0 0-6,0 0 37,0 0 3,0 0-24,0 0-30,1-19-9,1 19-7,0 0 0,1-1-1,4 1-1,2 0 0,4 0 0,7 0 0,3 0 12,7 0-3,8 0-9,2 0 10,8 0-9,-2 0 0,0 0 0,-4 0-1,-5 0 0,-10 0-16,-4 0-26,-7 1-17,-7 2-74,-6-1-82</inkml:trace>
  <inkml:trace contextRef="#ctx0" brushRef="#br0" timeOffset="86467.93">6032 12491 350,'0'0'163,"0"0"-79,0 0-58,0 0 37,0 0 46,0 0-41,0 0-45,18 0-12,3 0-10,8 0 6,6 0-1,7-2-5,3-6 6,4 2-7,1-4 1,-3 0-1,-4 2-9,-9 2-33,-7 3-43,-12 3-42,-9 0-91,-6 3-143</inkml:trace>
  <inkml:trace contextRef="#ctx0" brushRef="#br0" timeOffset="88561.06">7811 11925 310,'0'0'57,"0"0"-14,0 0 13,0 0 41,0 0-12,13-78-11,-13 62-28,0 2-10,0-2-12,0 0 1,-3-1 2,-3 0-14,-2-2-11,-2 1-1,-2-3 5,-3 4-6,0 2 0,-4 1 0,-1 4-9,-4 5-3,-3 5-6,1 0-50,-3 8 43,4 13 14,2 7-1,4 5 3,6 3-1,4 3 0,4 0 4,5 1 6,0-5 1,0-3-1,9-6-1,5-6 1,1-6-3,1-5-6,1-3 8,2-5-9,2-1 10,1-1-1,4-12-8,-1-6 8,3-5-25,-1-3-13,-1-5-17,0-4-11,-3-3 4,11-32-22,-10 10-65</inkml:trace>
  <inkml:trace contextRef="#ctx0" brushRef="#br0" timeOffset="88861.08">7994 11209 65,'0'0'68,"0"0"-62,0 0-6,0 0 0,0 0 0,0 0 8,0 89 4,0-45 11,0 8 6,0 18 23,-7 16 5,-3-7-15,1-10-9,2-13-5,1-19-12,0 0-15,1 1 6,4-10-6,1-4 0,0-6 1,0-4-2,0-5-2,0-1-18,6-2-4,3 0-5,-3-2-51,-3-3-75</inkml:trace>
  <inkml:trace contextRef="#ctx0" brushRef="#br0" timeOffset="89182.1">8232 11807 428,'0'0'88,"0"0"-77,0 0-9,0 0 28,0 0 18,-18 89-22,9-64-13,-1 4-6,1-3-7,2 3 0,0 0-7,0-2-34,0 5-25,1-5-74,0-7-101</inkml:trace>
  <inkml:trace contextRef="#ctx0" brushRef="#br0" timeOffset="89878.14">6957 12346 523,'0'0'88,"0"0"-20,0 0-30,0 0 50,0 0-38,0 0-50,0 0-11,45-2 9,-9 2 2,4 0 1,3 0-1,-4 2 6,-8-2-5,-8 0 0,-8 0 1,-5 0-2,-6 0 1,-1 0 0,-3 0 0,0 0 15,0 0 2,0 0 13,0 0 21,0 0-33,0 0-9,0 0-1,0 0-9,0 0 1,0 0-1,0 0 0,2 0 8,4 0-5,4 0-3,7 0 0,10 0 0,10 0 0,24 0 0,29-7 0,33-10 1,14-3 0,2-6 1,-14 1-1,-34 7 0,-22 6 0,-20 4-1,-12 6-7,2 2-13,-1 0 5,0 0-12,-10 2-24,-8 6-8,-5-2-26,-1 2-5,-7-2 8,0 0 3,-5-1-81,-2-2-112</inkml:trace>
  <inkml:trace contextRef="#ctx0" brushRef="#br0" timeOffset="90624.18">7941 11520 55,'0'0'149,"0"0"-35,0 0-24,0 0 6,0 0-30,0 0-20,0 0-13,0-13-7,0 10 2,0 2-2,0-1 11,0 1 4,0 1-21,0 0-19,0 0-1,0 0-20,0 0-6,10 3 19,6 4 4,4 0 3,6-3 0,7-2 1,3-2 1,8 0-2,4 0 1,2 0-1,-1-6 0,-2 0 1,-4 1-1,-5 0 0,-6 1 1,-3 1-1,-7-1 0,-4 3 1,-6-2-1,-6 3 0,-3-1 0,-3 1-29,0 0-30,0 0-18,0 0 47,-9 2-35,-6 5-29,0-1-90</inkml:trace>
  <inkml:trace contextRef="#ctx0" brushRef="#br0" timeOffset="91109.21">8220 11557 58,'0'0'49,"0"0"-40,0 0-2,0 0 6,0 0 0,0 89 8,0-64-13,2 0 13,-2 1-5,0-4 1,0 2 31,-5-4-12,-4 0 0,0 0-8,1-1-8,-1 0-7,6-1-13,-2-1 1,3 0 0,1 0 0,1 0-1,0-3 2,0 0-2,-2-3 2,1 1-1,-3-1-1,-1 0 0,2-4-1,-1 3-6,-1-1 6,2-2-14,0 1 2,0-1-14,2 0-25,-2-2-26,1-2-63</inkml:trace>
  <inkml:trace contextRef="#ctx0" brushRef="#br0" timeOffset="92050.26">7588 12893 307,'0'0'117,"0"0"-88,0 0 40,0 0 9,0 0-25,0 0-20,0 0-25,10-49 9,-8 32 28,-2-3-24,0 0-6,0-1 5,-2-2 26,-9 1-15,-6 1-30,-1 1-1,-1 2 0,-4 3-14,1 7 1,0 6-3,1 2-12,-2 8 2,0 13 5,3 6 9,-1 4 11,2 4 0,4 2-7,2 1 8,1-1 0,7 0 0,-1-4 0,3-2 1,2-1-1,1-6 0,0-4 0,0-1 0,4-5 0,2-3 0,2-2 0,1-4-1,2-5 1,1 0-30,6-3 29,3-11 0,5-8-17,3-7-5,2-5-1,1-4 4,-2-4 1,-2-1-10,-1-3-33,-3-8-23,0-4 11,0-26-24,-5 15-17</inkml:trace>
  <inkml:trace contextRef="#ctx0" brushRef="#br0" timeOffset="92303.27">7700 12320 61,'0'0'174,"0"0"-96,0 0-56,0 0-9,0 0 10,0 0-4,0 0-9,-36 97 4,30-56 8,-2 10-6,3 16 20,0 0 1,1 4 1,1-1 14,0-13-28,1 2-5,2-11-12,0-9-6,0-7 6,0-10-7,5-6 0,1-5-2,-2-4-4,2-1-17,4 2-42,-1-2-57,-4 0-73</inkml:trace>
  <inkml:trace contextRef="#ctx0" brushRef="#br0" timeOffset="92913.31">8171 12659 205,'0'0'121,"0"0"-13,0 0-21,0 0 5,0 0 9,6-86-26,-6 70-36,0 2-4,0 1 4,0 4 7,0 0 1,-5 5-17,-5 0-24,-3 4-6,-5 0-15,-5 2-9,-5 13 8,0 6 0,1 3 9,3 0-1,6 1 0,6 0 6,3 3-9,5 1 5,1 3 4,-1-1 2,4 3-1,0-1 1,0-2 1,0-3 1,0-1-1,0-1 0,0-4 0,7-3-1,2-2-1,3-7 0,1-1-9,4-6 9,3-3-32,3 0 14,5 0 8,2-13-5,0-1-12,-1-2-12,0 3-9,-3-2-45,2 4-34,-7 4-40,-4 2-93</inkml:trace>
  <inkml:trace contextRef="#ctx0" brushRef="#br0" timeOffset="93201.33">8487 12939 339,'0'0'70,"0"0"-3,0 0 61,0 0-7,2 75-31,-2-49-16,0 1-27,0-2-21,0 1-16,0-4-4,-2-3-6,1-4 0,1-4 0,-2-3-32,1-5-55,-1 0-77,-2-3-70</inkml:trace>
  <inkml:trace contextRef="#ctx0" brushRef="#br0" timeOffset="94072.38">9382 12348 462,'0'0'84,"0"0"-77,0 0-6,0 0-1,0 0 16,0 0-16,0 0-9,2 0 8,1 6 1,1 1 0,1 0 0,-2 0 1,0-2 0,0 0-1,-2-2-8,-1-2-25,1-1-22,-1 0 22,0 0 33,0 0 1,0 0-1,0-6-18,-2-1 6,-3 2 1,-1 0-8,2 2-3,1 1-4,0 2 3,-1 0 9,2 0-2,2 5 7,0 1-10,0 2-28,6-3-14,1-2-38</inkml:trace>
  <inkml:trace contextRef="#ctx0" brushRef="#br0" timeOffset="94774.42">10729 11562 367,'0'0'75,"0"0"-23,0 0 17,0 0-4,0 0-19,0 0-1,0 0-19,-87-58-18,65 58-3,-4 0-5,-4 13-1,-5 4 0,-3 6-5,2 4 6,1 1-2,2 2 1,5-3 0,7 0-6,3-4 5,8 0-5,3-4-1,3 0 7,4-2-5,0 3 5,0-3 1,5 2-1,7-3 0,6 1 1,3-5 0,4-1 1,4-4-1,3-4 0,5-3-8,-1 0-29,-1 0 5,-2-5-13,-5-3 0,2 0-35,-10 1-56,-6 3-167</inkml:trace>
  <inkml:trace contextRef="#ctx0" brushRef="#br0" timeOffset="95040.43">10831 11825 188,'0'0'141,"0"0"-116,0 0 19,0 0 50,0 0-23,-18 93-31,10-68-24,4 1-9,1-1-7,-3-1-31,0 4-56,-2-6-84,1-5-154</inkml:trace>
  <inkml:trace contextRef="#ctx0" brushRef="#br0" timeOffset="95606.46">9849 12291 337,'0'0'203,"0"0"-79,0 0-76,0 0-9,0 0 56,0 0-25,0 0-62,2 2-7,20-2-1,11 3 20,6 0-2,10-2-2,5 2-8,8-1-2,2-2-4,3 0 0,1 0-1,-1 0 0,-2 0-1,-1 0 0,-5 0-7,-4-2-6,-3-1 2,-4 0-11,-7 2 12,-2-2 0,-6-1-9,-3 1 7,-6 0 2,-3 2 0,-5-2 1,0 2-17,-3-1-5,-2 2-7,-3 0-25,-4 0-12,-2 0-12,-2 0-67,0 0-15,0 3-54</inkml:trace>
  <inkml:trace contextRef="#ctx0" brushRef="#br0" timeOffset="96028.49">10045 12600 443,'0'0'105,"0"0"-17,0 0-51,0 0 63,0 0 21,0 0-38,0 0-30,110-10-15,-71 10-18,4 0-3,0 0-9,5 0-8,-3 0 1,1-2-1,-6-3-1,-2-2-34,-9-1-18,-5 2-40,-6 0-37,-15 3-44,-3 1-44,0 2-128</inkml:trace>
  <inkml:trace contextRef="#ctx0" brushRef="#br0" timeOffset="96324.5">10268 12743 423,'0'0'150,"0"0"-134,0 0 3,0 0 77,-8 84 27,1-45-32,-2 8-33,-5 3-31,3 1-17,2-4-9,-1-4-1,8-10-14,1-6-37,1-9-60,0-7-58,0-8-76</inkml:trace>
  <inkml:trace contextRef="#ctx0" brushRef="#br0" timeOffset="97151.55">11943 12085 548,'0'0'88,"0"0"-21,0 0-4,0 0 44,0 0-13,0 0-42,0 0-46,36-17-5,-9 13-2,6-1 1,4 2 0,3 2 0,1 1-1,-1 0 1,0 0-7,-4 0-17,-3 3-15,-5 0-8,-4 0-12,-6-1-25,-5 4-44,-7 0-57,-4-1-77</inkml:trace>
  <inkml:trace contextRef="#ctx0" brushRef="#br0" timeOffset="97509.57">11945 12347 582,'0'0'131,"0"0"-91,0 0-24,0 0 78,0 0-7,0 0-47,0 0-20,66 1-18,-32-1-1,3 0 7,3 0-8,-4 0 2,-3 0-2,-3 0 0,-3 0-2,-6 0-13,-3 0-39,-6 2-30,-3-2-28,-4 0-43,-3 0-96</inkml:trace>
  <inkml:trace contextRef="#ctx0" brushRef="#br0" timeOffset="112397.42">12027 6029 123,'0'0'134,"0"0"-26,0 0 19,0 0 6,0 0-5,0 0-38,0-17-24,-3 16-12,-1-1-7,1 0-3,3 2-28,-2 0-15,2 0 9,-1 0-9,1 0 1,0 0-2,-2 0 0,2 0-1,0 0 0,0 0-8,0 0 9,0 0-6,0 0 4,0 0-5,0 0-4,0 0 2,0 0-10,0 0-39,0 0-18,9 0 32,6 0 31,2 0 13,5 2 0,1 0 1,4-2 0,2 0-1,2 0 1,2 0 1,0 0-1,-1 0 6,-3 0-6,-2 0 1,-7 0-2,-3 0 1,-4 1-1,-4 1 0,-3-2 0,-1 2-12,-1-2-82,-1 0-59,0 1 39,-3-1-92,0 0-38</inkml:trace>
  <inkml:trace contextRef="#ctx0" brushRef="#br0" timeOffset="113193.47">11970 6317 41,'0'0'37,"0"0"5,0 0-9,0 0 0,0 0-5,0 0-10,0 0-12,-13 0 6,11 2 15,-1-2 18,2 0-13,-1 0-19,2 0 0,0 0 0,0 0-3,0 0-3,0 0-7,0 0-1,0 0 0,0 0-11,0 0 1,0 1-4,2 3 4,11 0 10,4 1 1,5 3 34,6-3 12,2-1 0,4 3-17,1-3-13,-1-1-3,2 0-3,-1-3-3,-1 0-6,-2 0-1,-4 0 0,-3 0-10,-5 0-5,-2 0 1,-6 0-8,-3 0 11,-3-3 10,0 2-12,-6-1-7,0 2-12,-10 0-75,-6 0-190</inkml:trace>
  <inkml:trace contextRef="#ctx0" brushRef="#br0" timeOffset="161513.23">13317 5361 36,'0'0'55,"0"0"-30,0 0-4,0 0 44,0 0 12,0 0-21,2 0-16,-2 0 6,0 0-17,1 0-19,-1 0-9,0 0-1,0 0-1,2 0 0,-2 0-6,4 0 7,0 0-1,-1 0 1,2 0 0,-1 0-1,3 0 1,-1 0-2,2 0-8,1 0-4,1 0-5,3 2 9,0-2-2,2 0 1,2 0 9,3 0 0,2 0 1,-1 0 0,5 0 1,-2 0-1,-1 0 1,-1 0-1,1 0 0,0 0-9,2 0 0,0 0-6,-2 0 5,2 0 9,-1 0 2,0 0-2,-3 0 2,1 0-1,2 0-6,-2 3 6,-1-3-1,2 0 1,-1 0 1,-3 2-1,2-1 1,-1 0-1,1-1 1,0 2-1,-1-2 1,3 0 0,-2 0 0,3 0 1,1 0-1,0 0 0,0 0 0,1-2 0,-1 0 0,-1 0 0,1 2 0,-1-3 0,-3 3 0,2 0 0,-1 0 0,0 0 1,-2 0 0,1 0 0,-1 0 8,-1 0-3,0 0-5,-3 0 0,-1 0 1,-1 0-2,0 3 0,-2-1 0,3 0 1,-1 0-1,0-1 1,3 1-1,1-2 0,-1 3 0,2-3 0,0 0 1,-1 2-1,1 0 0,0-1 1,1-1-1,1 0 1,0 0 0,0 0 0,1 0 6,-1-3-7,-3 1 0,0-1 0,-3 0-1,1 0 1,-2 0 0,-1 3 0,-1-3 0,-3 3 0,3-2 0,-2 2 0,1 0 0,2 0 0,-2 0 0,5 0 0,-2 0-1,3 0 1,0 0 0,0 0 0,3-2 1,3-1-1,0 0 1,3 0-1,-1-1 1,2 0 1,-1 1 8,2-1 4,0 1-12,-4 0-1,4 1 9,-3-1-8,1 1 19,-5 0 5,6-1-10,-4 2-4,0-2-2,0 1 1,-3-1 2,2 2-4,-2-2 1,-4 2-9,0 1 0,0-3 1,0 3-2,-1-1 1,4-1 0,-1-1 0,3 2 0,0-4 0,-1 3-1,2-1 1,-1 0-1,-1 0 1,0 0-1,1 3 0,1-3 0,-1 1 0,3 0 0,0-1 0,-2 2 0,2-2 0,0 0 1,-2 0-1,-1-1 0,-2 1 0,-1 1 1,-4 0-1,-2 2 0,-5 0 0,-1 0-1,-1 0 1,-2 0-1,-2 0 0,-1 0-7,0 0-11,0 0-26,0 0-23,0 0-44,-7 0-100</inkml:trace>
  <inkml:trace contextRef="#ctx0" brushRef="#br0" timeOffset="163323.34">13472 5511 22,'0'0'53,"0"0"-17,0 0 6,0 0 32,0 0-2,0 0-12,0 0-31,0 0-20,0 0-9,0 0-9,0 0 1,0 0-4,0 3 11,0 6 1,0 3-1,0 3 1,0 0 1,0 4-1,0-1 0,0 3 0,0-1 0,0 3 0,0-1 0,0 3 0,0 3 0,0 2 1,0 3-1,0 1 3,-3-1-3,-1-1 1,1-3 0,0 0 0,0-4-1,0 0 0,1 0 1,1 1-1,1 1 0,-3 2 0,2 1 0,-2 1 1,1-2-1,2-3 0,0-2 0,0-4 0,0-1 0,0 0 0,0-2 0,0-2-2,0 4 2,0-1-1,0 0 1,0 2 1,0-1-1,0 0 1,0-2-1,2-3 0,-1-1 1,-1-3-1,0 0 0,0-1 1,0-1-1,0-1 1,0 3-1,0-4 0,0 3 0,0-2 0,0-1 1,0-3-1,0 2 0,0-3 1,0-1 0,0-1-1,0 0 7,0 0-6,0 0 8,0 0-2,0 0 12,0 0 7,-1 0-3,-2 0-9,-1 0-8,1 0-5,-1 0 13,-2-1 7,0-6-10,0 1-2,-2-3-8,1-2-1,-3 0 10,1-1 2,0-1-3,-4-2-8,0 2-1,-3-1 0,1 2 0,-1-3-6,1 3 5,-1-1 0,0 2-1,2 1 2,2 0-2,1 3 1,1 0 0,1 3 0,6 0 1,-2 2-1,2 1 1,2 1-2,1 0-6,-2 0 0,2 0-3,-4 0-5,3 3 0,-2 10 9,-2 2 6,0 4-8,2 6 9,0-2 6,1 4-4,1-1-1,1-1 8,0-1-9,-1-5 2,1-4-1,0-1-1,0-4 1,0-3 0,0-1-1,0-3 0,0 1-19,-2-2-30,-2 3-29,1-1-33,-1-1-107</inkml:trace>
  <inkml:trace contextRef="#ctx0" brushRef="#br0" timeOffset="166701.53">13864 6381 316,'0'0'59,"0"0"-36,0 0-22,0 0 0,0 0 28,0 0 14,0 0-1,0-14-6,0 14-13,0-1-2,0 1 3,0-2-2,0 1-5,0-1-17,7-2-9,4-3-8,7-2-2,5-2 12,5-3 6,2 2-9,1-1-5,-1 0 8,-3 7-2,-2 2 8,-5 4-10,-1 0-28,-4 0 17,-3 7-1,-5 6-10,-2 1 14,-4 3 19,-1 0 1,0 4 0,-12-1 8,-4 0-1,-3 0-7,-2 0 1,-3 0 4,-2-1-6,-1 0 3,-1-2-2,-2 0 5,0-1-5,1-3-1,2-3 2,2 0 0,2-3 11,5-2 9,3 0-9,5-2 7,2 0-5,1 0-14,3-3 0,4 3-1,-2 1-9,2 0 0,0 0-2,0 1-1,0 0 1,6-2-2,7 0 1,7-2 12,3-1 40,7 0-10,3 0-17,2-5-6,2-2-4,-3 0-2,-2-1 6,0 3-6,-3 0-1,-3 3 2,-6 0-2,-4-1 2,-2 1-2,-4 2 0,1-3 0,-2 1 0,-1-2-36,1-3-41,-2 0-57,-3 0-131</inkml:trace>
  <inkml:trace contextRef="#ctx0" brushRef="#br0" timeOffset="167317.57">14361 6321 377,'0'0'18,"0"0"-18,0 0-2,0 0-2,24 83 4,-17-51 16,1 4 1,-2 3 7,0-1-9,0 0-9,0-6-5,-3-5-1,1-8 3,-1-5-2,-1-7 1,-2-5 9,0-2 8,0 0 20,0 0-32,-3-9-7,-6-5-49,-3-5 16,3-1 19,0-2 13,1 2 0,6 0 1,2 1-2,0 0-8,7-1 0,9 0 4,8 3-2,2-3 7,4 1-5,0 2 5,-1 3 1,-5 0-2,0 4 2,-3 2-2,-5 4 1,-1 1 0,-4 3 0,2 0-9,-6 0 9,-1 0 0,-2 0 1,0 0 1,0 1 0,-2 2-1,-1 0-8,-1 0-18,0 2-30,0-1-127</inkml:trace>
  <inkml:trace contextRef="#ctx0" brushRef="#br0" timeOffset="167851.6">15044 6314 157,'0'0'78,"0"0"-26,0 0-30,0 0 5,0 0 14,0 0-20,0 0-6,-61-10-8,39 15 3,-1 7 20,-4 3-15,-1 6 1,0 0-3,1 1 17,0 3 15,4-1 4,6-2-2,2-1-5,6-1-20,6-1-15,3-1-7,0 1-1,2 0 0,10-2-5,2 0 5,2-3 1,4-3-2,-1-4 2,0-3 0,1-4 13,1 0 0,0 0-13,3-4 0,0-6-18,6-4-50,-7 2-80,-4 2-129</inkml:trace>
  <inkml:trace contextRef="#ctx0" brushRef="#br0" timeOffset="168131.61">15134 6563 423,'0'0'141,"0"0"-108,0 0-31,0 0 24,0 0 50,0 0-12,19 93-19,-13-70-25,-1 0-9,0-2-3,0-4-8,1-5 0,-3-2 0,0-5-5,-2-1-19,-1-1-54,0-3-52,0 0-85</inkml:trace>
  <inkml:trace contextRef="#ctx0" brushRef="#br0" timeOffset="168802.65">15818 6403 212,'0'0'111,"0"0"-72,0 0-29,0 0 29,0 0 44,0 0-16,0 0 0,-26-50-28,15 45-2,1 1-17,-6 3-5,-1 1-8,-4 0-7,0 0-6,-1 7 5,-2 7-5,0 3 6,-1 2 0,1 4 1,-2 1-1,6 1 16,-1 1 11,12-2 2,1-1-7,6-4-5,2-1-16,0-2 0,5-2 0,7-2-1,3-1 0,0-3 0,1-1 0,1-3 0,1-1 0,-1-3 10,2 0 0,1 0-8,1-4 9,-1-4-11,1-1 0,-5 1-1,0 1-18,-4 3-21,2 1-66,-7 3-103,-2 0-98</inkml:trace>
  <inkml:trace contextRef="#ctx0" brushRef="#br0" timeOffset="169314.68">15898 6618 522,'0'0'97,"0"0"-76,0 0-12,0 0-9,0 0 26,0 0 0,80 6-5,-66-2-3,-1-1-8,-3 1-4,-2-1-4,-3 0 12,-1 1-11,-3 0-3,-1 0 0,0 5 0,0 2 1,-13 6 12,-2 1-4,-7 2-2,4-2 2,1-4-9,3-3 2,3-2-1,6-5 0,2-2 13,1-2 2,2 2-6,0-2-10,0 0-1,0 2-12,4 1 0,9-2 13,5 2 15,6-3 6,3 0 5,2 0-17,4 0-9,-1-7-30,-1-3-22,-1-8-46,-6 2-94,-8 2-175</inkml:trace>
  <inkml:trace contextRef="#ctx0" brushRef="#br0" timeOffset="170710.76">13747 6131 101,'0'0'159,"0"0"-94,0 0-39,0 0-25,0 0 18,0 0 7,0 0-19,0 1-7,0 0-1,0 1 1,3 0 18,5 1 27,3-1 14,5 1-10,1 0-10,4-2-10,1 2-7,8-1-5,3-2 3,2 0-12,4 3-1,5-3-1,0 0-4,4 0 4,1 0-5,3 0 0,4-5 9,-1 1 0,0-2-4,2 1-5,-2-1 1,0 2 5,-1-2-6,-5 1-1,2 0 1,-5 1 0,2 0 0,-5 0 0,-1 1-1,-3 0 2,-5 0-2,-3 0 1,-4 2-1,-4 1 0,-3 0 0,-5 0 0,0 0 0,-5 0-1,0 0 1,1 0 0,-2 1 0,0 4-2,1-4 1,1 2 1,3-3 0,3 3 0,3-3 1,5 0-1,4 0 0,4 0 0,4 0 0,3 0 0,3 0 0,8-4 2,2-2-2,4-1 1,0 0 0,-2-3-1,0 1 1,-1 1 0,-3-2-1,-2 1 6,2 0-5,-5 0-1,1 1 2,-4 0-2,-3 1 0,-6 3 1,-6-2-1,-4 3 1,-6 3-1,-5-2 0,-4 2 0,-4 0 0,0 0 0,-2 0 0,0 0 0,0 0 0,-1 0 0,1 0-10,-3-2-32,0 1-46,0-2-65,-5 0-124</inkml:trace>
  <inkml:trace contextRef="#ctx0" brushRef="#br0" timeOffset="171202.79">15295 5629 405,'0'0'135,"0"0"-135,0 0-11,0 0-2,0 0 13,0 0 23,-9 80-10,9-56-2,0 1-2,0 3-2,0 2 0,0-4-6,0 1 0,0-5-1,0-2-11,0 1-39,0-6-82,0-4-104</inkml:trace>
  <inkml:trace contextRef="#ctx0" brushRef="#br0" timeOffset="-13857.96">13239 10865 28,'0'0'76,"0"0"-31,0 0-6,0 0 11,0 0 8,-10 0-19,9 0-10,-1 0 0,1 0-12,1 0-11,-3 0 2,3 0-7,0 0 0,-2 0 9,2-1-1,0 1 5,0 0 1,0 0 1,0 0 2,0 0-3,0 0 2,0 0-1,0-1-7,0 1-2,0 0-7,0 0-3,0 0-6,0 0-1,0-2-1,2 2 1,8 0 9,6 0 1,4 0 0,1 0 0,4 0 1,0 0-1,2 0 1,3 0 0,1 2 0,4-1 1,1 0-1,-1-1-1,4 2 1,-3 0-1,0 1 0,0 2 0,-2 0 1,-1 2-1,-2 1 0,-1 0-1,0 1 1,0 0 0,-1-2 0,1 2 0,0-4-1,1-1 1,1 0 0,-1-3 0,0-1-1,2 0 2,1-1-1,-1-7 1,0 2-1,-3-4 1,-2 4 0,-5 1-1,2-1 1,-6 3-1,-4 1 0,-3 1 0,-3 1 0,-3 0-1,-3 0 1,-2 0-19,1 0-10,-2 0 0,0 0-15,0 0-16,-4 0-26,-7 0-136</inkml:trace>
  <inkml:trace contextRef="#ctx0" brushRef="#br0" timeOffset="-12752.9">13101 11047 77,'0'0'80,"0"0"-15,0 0 5,0 0 3,0 0 25,0 0 15,0 0-18,-15-33-26,15 33-27,0 0-42,-3 0-11,3 13-21,-3 10 17,-1 11 15,-4 13 1,0 7 0,-1 4 4,4 4-5,0 0 0,4-2-1,1 2 0,0 0 1,0 0 6,0 1 4,0-3-3,0-2-7,0-1 0,0 0 1,0-1 0,0-2 0,0-4 0,0-1 0,-5-6 7,-1-2-7,-3-7-1,-1 0 1,-1-1-1,-5 0 2,1 0-1,-4 0 0,-1-1 6,2-3-7,-1-2 0,4-8 0,0-4 0,3-6 8,-1-4-6,1-5 9,-3 0 0,0-2-9,-1-12 0,-1-2-1,1-2-1,-1-2-1,1 0-1,1 3 1,0 3 1,2 3 0,3 3 0,2 3 13,2 4-12,0-1 8,1 2-9,0 0-1,-3 0 1,1 8-10,-3 3 8,-1 6-4,0 4 5,-2 3 1,2 3 0,1 1 1,1 3 0,0 0 7,3-3-1,0-3-7,1-5 1,1-4 0,4-8 0,-3-2 0,3-4 0,0-1-1,0-1 0,0 0-2,0 0-31,0 0-33,-3 0-66,2 0-78,-3 0-147</inkml:trace>
  <inkml:trace contextRef="#ctx0" brushRef="#br0" timeOffset="-11701.84">13137 12397 491,'0'0'89,"0"0"-40,0 0-49,0 0-10,0 0-17,0 0 16,0 0 11,50-9 11,-25 9-2,1 0-8,0 0 0,-3 0 1,-2 5-1,-4 2-1,-3-1 0,-4 2-7,-4 3 0,-2 0 7,-4 1 1,0 7 6,-3 1-6,-11 5-1,-6 1-21,-7 4 1,-6 2 8,-3-2-2,-4 2 1,1-2 0,3-7 10,6-3 3,9-7 6,7-6 15,8-4 16,4-3-31,2 0-6,0 0-33,15 0 8,8 0 25,5 0 13,5 0-3,4-6-3,3 0-5,-2 1 8,0-1-9,-3 0 0,-5 1 5,-4 0-6,-2 2 0,-6 2-27,-3 0-20,-2-1-30,-4-1-35,-4 1-53</inkml:trace>
  <inkml:trace contextRef="#ctx0" brushRef="#br0" timeOffset="-11228.81">13459 12296 557,'0'0'138,"0"0"-138,0 0-27,0 0-44,0 0 62,0 0 9,64 92 29,-43-51-14,-3 5-5,0 2 3,-3 2-5,-4-3-7,-2-7 5,-4-7-6,-2-11 7,-3-8-7,0-8 12,0-5 33,0-1 27,-8 0-40,-4-7-30,-2-13-2,-1-2-17,4-8-13,4-2-5,4-2 11,3 3 11,0 1 11,7 4 2,6 3-8,3 3 8,-1 3 0,1 3 0,-2 5 0,2 0-2,-2 3 1,-1 3-5,0 2-15,1 1-11,-1 0-27,4 0-54,-3 0-35,-2 3-86</inkml:trace>
  <inkml:trace contextRef="#ctx0" brushRef="#br0" timeOffset="-10673.78">14121 12329 198,'0'0'127,"0"0"-93,0 0-21,0 0-5,0 0 52,-13-85 21,2 69-12,-4 4-21,2 0-19,-5-1-9,1 6 0,0 0-11,2 7 20,-2 0-18,4 7-11,-4 10-2,2 8-6,1 6 3,2 3 5,0 2 1,4 3 0,1 1 0,4-2 0,1-2 15,2-4-2,0-4-12,0-2 4,5-5-5,2-1 0,4-4 0,-2-2 1,0-4 4,1-3-6,2-1 0,2-2-1,-1-4 0,0 0 1,4 0 1,-2-2-1,2-9 0,0-1-13,1 0-17,-3-2-28,4-3-49,-7 4-51,-1 1-80</inkml:trace>
  <inkml:trace contextRef="#ctx0" brushRef="#br0" timeOffset="-10406.76">14188 12485 540,'0'0'147,"0"0"-92,0 0-33,0 0 57,0 0 15,6 96-20,-4-59-38,2-1-24,-1 0-12,3-5 7,-2-3-7,1-5-27,-2-5-44,2-5-66,-5-7-74,3-6-111</inkml:trace>
  <inkml:trace contextRef="#ctx0" brushRef="#br0" timeOffset="-9863.75">14708 12233 363,'0'0'93,"0"0"-26,0 0-31,0 0 34,0 0 35,0 0-31,0 0-38,-56-35 4,41 35-21,-1 0-10,-2 3-9,-2 12 0,3 4-1,-2 3-1,2 6 1,2 3 1,2 3 0,3-1 18,5 3 5,4-2-13,1-2 17,0-2-11,1-5-6,7-1-2,2-2-1,1-5-6,-2-3 0,0-5-1,1-1 0,0-5-1,-1-1-13,2-2-19,2 0-24,4-5 25,0-3-11,0-1-59,6-3-66,-6 3-50,-1 4-57</inkml:trace>
  <inkml:trace contextRef="#ctx0" brushRef="#br0" timeOffset="-9389.75">14855 12431 439,'0'0'69,"0"0"8,0 0-38,0 0-19,0 0 2,0 0-21,79 41 0,-67-35-1,-5 1-24,-1 2 5,-2-2 6,-4 7 2,0 1 10,0 3 1,-7 5 1,-6 2 5,-2-1-5,1-2 6,0-2 21,5-5 37,3-5-15,0-3-28,4-3-8,2-1 6,0-2-4,0 1-3,0-2-13,0 0-1,0 0-1,0 0 0,9 1 2,5-1 12,2 0-4,5 0 1,-2 0-8,4 0-1,2-3-13,0-3-13,-1-2-4,0-1-24,2-2 31,-7 2-133,-7 4-137</inkml:trace>
  <inkml:trace contextRef="#ctx0" brushRef="#br0" timeOffset="-8151.64">13443 11877 120,'0'0'104,"0"0"-35,0 0-16,0 0-15,0 0 11,0 0 9,0 0-1,-33 0-16,30 0-20,-1 0 7,3 0 14,0 0 0,-1 0 5,2 0 1,-1 0-8,1 0-8,0 0-6,0 0-6,0 0-4,0 0-14,0 0-1,0 0 0,0 0 1,0 0-2,0 0 0,0 0 0,0 0 0,0 0-8,0 0-4,0 0 1,0 0-14,1 0-2,10 0 15,5-1 12,5-3 22,5 1-6,6-2-6,8 1-9,2-1 0,9 0 0,1-1 8,6 2-9,0 0 1,0 2 5,-4 1-4,-2 1 0,-5 0-2,-1 0 1,-4 0-1,2 0 0,0 0 0,-1 0 1,2 0-1,-3-2 0,-1-1 1,-2-2-1,-2 1 0,-2-1 1,-3 5 0,-3-2 0,-4 2-1,-3 0 0,-2 0 0,-6 0-13,0 0 3,-2 2-3,-4 1 11,-4-2-7,-2-1 2,1 1-1,-2-1-23,-1 0-21,0 0-27,0-5-8,0-4-76,-4-2-229</inkml:trace>
  <inkml:trace contextRef="#ctx0" brushRef="#br0" timeOffset="-7715.61">14125 11292 415,'0'0'102,"0"0"-69,0 0-33,0 0-10,0 0 10,0 0 23,0 0-8,0 55-2,0-21 14,0 7-1,0 4-9,0-1-4,0 0-4,0-7 0,0-7-9,0-9-1,3-14-58,0-7-113,-1 0-210</inkml:trace>
  <inkml:trace contextRef="#ctx0" brushRef="#br0" timeOffset="-6424.54">13375 10931 36,'0'0'23,"0"0"-18,0 0-5,0 0-2,0 0 2,0 0 10,0 0 3,-33-58 45,32 56 23,-1 2-28,2 0-21,0 0-21,0 0 1,0 0 7,0 0 1,0 0 9,0 0 0,0 0-2,0 0-2,0 0-7,0 0-2,0 0-8,0 0-8,0 0-7,0 0-13,0 2 17,11 5 3,2 1 16,2-2-10,3 3 1,2-2 0,4-3 10,1 0-6,2-3 7,2-1 5,3 0-4,-2 0-7,4 0-11,-3 0 0,2 0 0,-2 3 0,1 3 8,1 1-9,-4 1 2,1 2-1,-3-1 0,0 1 1,-2-4-1,0 0-1,-3-1 0,1-2-1,-3-3-1,3 2 2,-3-2 2,-1 1-2,-1 2 1,0 0 0,-2 1 5,0 0 1,0 1-6,-1-2 5,3-2-6,-2 3 0,3-4 1,2 0 1,2 0-1,2 0 25,2 0 26,1 0-33,1-4-13,0 1-5,1 0 7,2 0-6,-1-1-1,0 0 0,-1 1-1,1-1 1,-1-1 0,0 1 0,-2-2 9,-1 2-8,-3 1-1,-3-1 0,0 1-1,0 3 2,-5 0-1,3 0 0,0 0 2,-3 0 10,-1 0-4,0 0-3,-5 0-5,0 0-1,-2 0 1,-2 0-1,-1 0 1,-2 0 0,-2 0 0,1 0 0,-1 0 0,-1 0 0,0 0 6,0 0-7,0 0-30,-1 3-104,-10 4-120</inkml:trace>
  <inkml:trace contextRef="#ctx0" brushRef="#br0" timeOffset="-4393.42">16039 11755 62,'0'0'72,"0"0"-14,0 0-3,0 0-5,0 0-19,0 0-21,-11 0 0,9 0 4,1 2 14,1-2-5,0 1-6,0-1 5,0 0-12,0 0-10,0 2 0,0-1-10,0 2 10,0-2-1,0 2 0,0-3-6,0 0-10,0 0-19,1 0 34,3 0 2,-2 0 12,-1-4 1,-1-2 4,0 2-1,0-2-2,0 4 1,0 0 6,0 2-6,0 0 2,0 0-16,-1 0-1,1 0-15,0 0-21,0 0-49,0-2-111</inkml:trace>
  <inkml:trace contextRef="#ctx0" brushRef="#br0" timeOffset="-3608.38">16572 10794 380,'0'0'62,"0"0"2,0 0-20,0 0 17,0 0 24,0 0-3,0 0-35,-8-8-47,8 8-8,0 0-19,15 0-11,11 0 37,14 0 0,9 0 1,15 0 0,6-10 0,5-2 1,4-3 5,-1 1-6,-1 0 1,0 3-1,-5 2 1,-3 4-1,-6 2 1,-3 2-1,-3 1 3,-5 0-3,-4 0 1,-5 0 0,-2 0 0,-5 0 0,-3 0-1,-4 0-2,-2 0-6,-3-3-7,-3 1-5,-8 1-2,-1 1-18,-6 0 0,-3 0-1,-1 0 1,-2 0 4,0 0 11,0-1-2,-10-2-64,-3-2-244</inkml:trace>
  <inkml:trace contextRef="#ctx0" brushRef="#br0" timeOffset="-2896.34">16681 10897 68,'0'0'89,"0"0"-44,0 0-22,0 0 22,0 0 14,0 0-13,0 0-1,-16 56 4,9-17-6,-2 19 12,0 26-10,1 28-12,0 14 9,3 2 8,1-5 1,1-16-3,0-7-18,-1-12-7,2-17-6,1-18-16,-1-13 5,1-8-5,-3 1-1,3-1 7,-3-2-7,1-9 0,0-8 1,-2-6 6,-2-7 13,-2 0 35,-10 0-35,0-12-14,-7-3-5,-4-4-1,-2-5 0,1 2 0,-3-2-6,-1 2-1,2 3-3,3 5 1,4 3-3,5 5 11,8 3 1,4 3-7,3 0 1,3 6-9,-2 11 2,1 6 12,-1 6-8,0 4 9,1 1-1,3-5-6,0-4 6,1-4-20,0-6 1,0-6 4,0-4-7,0 0-13,-2-2-16,-6 3-26,-1 1-20,-2-1-88</inkml:trace>
  <inkml:trace contextRef="#ctx0" brushRef="#br0" timeOffset="-1934.28">16919 12105 664,'0'0'75,"0"0"-75,0 0-51,0 0-18,0 0 49,0 0 20,0 0 6,109-3-6,-70 6 10,0 6-9,-3 3 0,-4 0 1,-3 4-1,-5 0-1,-7 1-10,-8 3-8,-6 3 17,-3 2 0,-8 5-7,-15 1-1,-7 1-20,-7 3-13,-8-1 15,-1-1 8,-5-2 12,1-3 7,5-5 0,6-5 11,9-4 20,11-8 26,8-3 7,6-2-1,5-1-47,0 0-16,8 0-33,16 0 25,9 0 8,6 0 15,3 0-9,4 0-4,-1 0 22,2-3-9,1 0 0,4-1-9,0-1-6,-2-1 9,-5 0-9,-5-3-18,-7 4-3,-10 0-5,-5 2-20,-7-1-22,-10 1-42,-1 3-40,0-2-89</inkml:trace>
  <inkml:trace contextRef="#ctx0" brushRef="#br0" timeOffset="-1372.25">16552 11933 195,'0'0'141,"0"0"-57,0 0-55,0 0-3,0 0 26,0 0-15,0 0-34,0 0-3,9 0 0,9 0 20,5 0 22,8 0 7,8 2 1,2 0-12,12 0-14,5-2-8,7 0 15,20-3-1,18-12-14,20-2-6,4 0-4,-10 5 1,-12 3-7,-31 6 1,-16 3 5,-16 0-5,-9 0-1,4 0 0,0 0-16,-1 1-10,-7 4-18,-9-2-8,-6 1-13,-5-3-28,-3-1-24,-6 0-51,0 0-29</inkml:trace>
  <inkml:trace contextRef="#ctx0" brushRef="#br0" timeOffset="-635.21">16839 11197 230,'0'0'193,"0"0"-104,0 0-25,0 0-40,0 0-21,0 0-3,0 0-12,17 25 12,3 3 2,2 9 8,-3 6-9,-3 5 6,-3 4-6,-7 3-1,-3-1 0,-3-4-4,0-9-22,0-11 3,0-11 4,0-9 18,0-6 1,0-4 9,0-3 41,-1-14-34,-2-8-7,3-8-9,0-6 6,0-4 6,6-5-12,6-1 0,2 2 0,-1 2-13,1 6 1,-3 6 11,-2 9-10,-2 5-4,1 7 4,-1 4 1,-1 5-5,3 3-44,-2 0 11,4 4 22,5 15-24,-2-2-21,-4 0-61</inkml:trace>
  <inkml:trace contextRef="#ctx0" brushRef="#br0" timeOffset="-124.18">17396 11246 426,'0'0'100,"0"0"11,0 0-46,0 0 1,0 0-11,0 0-19,0 0-18,-46-59-16,37 54-2,-2 3 0,2 2 0,-4 0-13,0 2-9,-2 14-2,-1 7 5,-1 6 10,1 6 2,1 1 6,2-1 1,5-1-2,1-2-5,7-7 5,0-3-6,0-5 1,0-2 1,3-2-1,4-1 7,2 1-1,2-2 1,2-3 0,0 1-2,-1-5 1,4-2 1,0-2-2,-1 0-12,4-5-6,-1-8-39,4-6-44,-2 0-60,-6 3-91</inkml:trace>
  <inkml:trace contextRef="#ctx0" brushRef="#br0" timeOffset="124.84">17438 11413 35,'0'0'210,"0"0"-91,0 0-49,0 0 1,0 0-36,0 0 43,0 0 49,6 67-42,-4-37-22,-1 3-19,0 0-30,3 0-5,-1-3-9,1-4 0,1-5-26,0-5-63,-1-6-100,-1-7-104</inkml:trace>
  <inkml:trace contextRef="#ctx0" brushRef="#br0" timeOffset="672.87">17935 11269 641,'0'0'115,"0"0"-38,0 0-44,0 0 7,0 0 33,0 0-26,0 0-26,-35-73-13,28 66 8,1 3-7,-2 1-3,2 3-6,-4 0-5,-2 3-10,-5 14-6,-3 7 5,1 5 7,-1 3 2,3 2 6,5-1-8,4-2 8,4-2-1,2-1-6,2-3-1,0-2 7,2-2-6,8-2 7,1-2 0,3-2-9,0-4 10,3-4-1,0-2-14,4-5-11,1 0-10,2-3 13,-1-8-9,0-3-37,4-3-55,-6 3-61,-7 2-119</inkml:trace>
  <inkml:trace contextRef="#ctx0" brushRef="#br0" timeOffset="1168.9">18114 11359 481,'0'0'69,"0"0"-63,0 0-5,0 0 8,0 0 20,0 0-12,84 9-16,-74-1-1,0 2-6,-4 2 1,-3 3 5,-3 0 1,0 5 0,-5 3 6,-10 3-6,-5 0-1,-4 2-11,2-3 9,1-5 2,9-6 6,3-6 14,6-4 6,1-3 4,2 1 0,0-2-20,0 0-10,0 0-21,11 0 21,4 3 57,4-2-15,2 3-29,2 0-1,1 1-11,-1 0 1,-1 0 4,2 3-6,-4-3 1,1-1 0,-4-2-1,0-1-1,-3-1-61,1 0-59,-5 0-75,-1-3-166</inkml:trace>
  <inkml:trace contextRef="#ctx0" brushRef="#br0" timeOffset="3533.03">19098 11872 443,'0'0'69,"0"0"-53,0 0-15,0 0 9,0 0 27,0 0 31,0 0 14,-14-8-18,14 7-19,0 1-19,0 0 0,0 0 10,0 0-13,0 0-23,0 0-2,1 0-18,11 3 20,4 3 5,5 3-3,6-1 4,6-6-6,4-2 0,7 0 1,6-2 6,1-8-5,-3-2-1,-1 0 1,-6 3 3,-5 1-3,-5 1-2,-7 5 0,-5 1-2,-7 1-19,-2 0-25,-4 0-25,-3 0-63,-3 1-61,0 0-70</inkml:trace>
  <inkml:trace contextRef="#ctx0" brushRef="#br0" timeOffset="4027.06">18999 12204 209,'0'0'189,"0"0"-93,0 0-56,0 0-13,0 0 60,0 0-28,0 0-57,6 0 16,16 0 11,6 0 9,7 0-9,3 0 7,4 0 10,3 0-20,1 0 4,2 0-5,-1 0-18,1 0 2,-1 0-8,-3 0 7,-5 0-2,-6-3-6,-3 0 1,-5 1-1,-7 0 0,-3 1 1,-5 1-1,-2-2-5,-4 2-24,-1 0-36,-3-1-32,0 1-47,0-1-76</inkml:trace>
  <inkml:trace contextRef="#ctx0" brushRef="#br0" timeOffset="9254.34">20317 12211 523,'0'0'191,"0"0"-154,0 0-37,0 0-26,0 0 26,0 0 57,0 0-28,0-4-29,0 4-8,0 0-2,5 0-1,4 0 11,5 0 10,3 2 1,4 5 1,1 4-11,2 3 0,1 2 7,-1 3-1,-2-2-6,-3 3-1,-5 2-1,-5-2 1,-4 5 0,-5 1 2,0 1 5,-7 4-1,-10 0 1,-9 3-7,-3 1 2,-6-1-2,-2 0-11,0-3-6,0-2 4,2-7 5,2-5 8,3-5 1,5-7 0,1-5 21,4 0 1,3-2-23,1-15-4,3-3-37,6-6-21,3-3-16,4 1 9,0 2 34,3 0 21,9 5 13,4 4-8,-1 2 9,4 3 9,1 4 7,1 2 16,3 6 0,1 0-8,2 5-9,0 7-8,1 6-6,0 3 13,1 2 1,-1-1-4,-1 2 2,-2-4-12,0-3 1,-3-3-2,-3-2-13,-1-7-50,-3-5-66,-2 0-58,-7 0-121</inkml:trace>
  <inkml:trace contextRef="#ctx0" brushRef="#br0" timeOffset="9772.39">20071 11894 523,'0'0'119,"0"0"-24,0 0-40,0 0-6,0 0 26,0 0-16,0 0-49,-9-5-10,22 5-26,10 0 25,8 5 1,8 1 15,4-2-4,8-3-5,4-1 14,2 0-7,2 0-1,2 0 0,-1-7-11,-4 0 1,-3 2 4,-7 0-6,-7 1-1,-4 2-30,-9-1-31,-5 3-24,-9 0-43,-4 0-20,-8 0-21,0 0-46,-3 0 47</inkml:trace>
  <inkml:trace contextRef="#ctx0" brushRef="#br0" timeOffset="10125.41">20624 11040 613,'0'0'99,"0"0"-28,0 0-19,0 0-19,0 0 2,0 0 24,0 0-28,-4 4-30,2 23 12,-1 12 4,-2 11 0,-1 11-4,0 4-11,-1 3 2,4-4-4,0-6-72,2 0-65,1-16-84,0-14-7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3-31T15:48:51.6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29 5818 396,'0'0'166,"0"0"-65,0 0-33,0 0 39,0 0 9,0 0-27,0 0-25,0 0-24,0 0-9,0 0-5,0 0-10,0 0-2,0 0-7,0 0-6,0 0 6,0 0 5,0 0 4,0 0 10,0-7-26,0-3-11,-4-3 0,-2-1 0,-2 0 3,-1-1-26,-3 0-12,0 1 0,-2 2 1,0 4-3,-2 3-2,1 2 16,-1 3-13,0 0-14,2 8 5,2 8 28,-1 2 14,2 4 12,-1 0 2,1 3-7,1 1 7,0 3 7,3 3-7,2-3 1,3 2-1,2-2-1,0-3 0,0-5-9,5-5 2,4-8-5,1-4 1,3-4-12,1 0 24,5-8 0,2-10 10,6-8-10,0-5-12,7-4-11,-1-3-13,0-4 7,2-5-10,-2-1-13,-2-5-7,1-2-6,-4-3 13,-1 1-8,-3-3 18,0 2-12,-2 1 54,-1 6 20,-7 9 13,0 8 7,-7 10 8,-2 10 15,-3 8 9,-2 5 8,0 1-30,0 0-24,0 0-24,0 7-2,-5 12-11,-4 9 11,-5 10 7,1 12 12,-4 4 0,-1 7 11,1 1 26,0-1-24,-1-5 1,6-8-8,1-7-6,4-10-8,4-7-10,1-6-1,2-4 0,0-4-10,0-1-6,8-4-26,1 2-42,4-1-8,8 0-31,0-3-8,-3-1-52</inkml:trace>
  <inkml:trace contextRef="#ctx0" brushRef="#br0" timeOffset="308.01">4260 5571 411,'0'0'189,"0"0"-158,0 0-31,0 0 0,0 0 55,0 0-26,97 0-6,-62 0-7,-1-1-15,2-7 10,-5 3-11,-1-1-29,-5 0-11,-6 1-20,-5 0-15,-4 4-26,-8 1-14,-2 0-9,0 0-16</inkml:trace>
  <inkml:trace contextRef="#ctx0" brushRef="#br0" timeOffset="556.03">4473 5585 113,'0'0'104,"0"0"-19,0 0 27,0 0-2,-36 97-6,25-62-6,-3 3-39,1 3-17,1-4-10,6-3-21,0-4-1,2-7-10,2-2-1,0-8 1,2-1 0,0-3 0,0 2 0,0-5-25,-1 8-48,0-4-69,-2-2-112</inkml:trace>
  <inkml:trace contextRef="#ctx0" brushRef="#br0" timeOffset="1209.06">2956 6385 390,'0'0'104,"0"0"-47,0 0-38,0 0 39,0 0 15,0 0-32,0 0-41,26-4 1,1-2 4,7-2 18,5 2 10,10-2-7,2 3 5,7 0 6,18-2-4,-6-1-15,5 4-1,2-4-5,2-1-2,19-1-9,17-4 0,3-3 11,-10 0 4,-8 0-8,-12-2 11,-15 2-12,-12 3-5,-13 3 14,-2 1-16,7 0 1,5 0 5,1 0-6,-7 3 0,-9 3-2,-14 2 2,-8 2 0,-7 0-9,-7 0 9,-3 0 0,-4 0 0,0 0 5,0 0-4,0 0 12,0 0-13,0 0-19,-16 9-56,-4-3-139,-5 3-349</inkml:trace>
  <inkml:trace contextRef="#ctx0" brushRef="#br0" timeOffset="2041.11">3980 6693 12,'0'0'392,"0"0"-249,0 0-75,0 0 24,0 0-1,0 0-32,0 0-33,-70-23-14,56 16-11,-4 0-1,0 1 0,-2 5-9,-5 1-14,0 0-14,-1 14 13,-4 7 4,4 8 7,-2 4 7,3 5 6,2-1 1,8-2 5,2-2 5,8-5-1,4-4-1,1-4-9,0-3-2,0-3 0,4-6-4,8-2-2,0-4 0,3-2-12,6-2 19,4-13 0,3-9 1,4-7 0,4-6-12,0-6-14,4-5 8,-3-3 0,-1-3 4,-2-4 12,-1-2-5,-4 1 7,-4 2-1,-3 2-13,-2 8 14,-4 8 1,-4 10 7,-2 12-6,-6 7-1,-2 9 2,-2 1-3,0 7-13,0 12 13,-3 12 24,-10 11 27,-8 20 1,-7 18-2,-5 15-30,3-6 4,8-19 2,8-23 7,8-18-14,2 2-2,1-2-10,1-3-7,2-7 0,0-8-2,0-4-5,5-2 5,2-1-14,4-1-41,-2-2-37,8 2-20,-3-2-21,-3 1-83</inkml:trace>
  <inkml:trace contextRef="#ctx0" brushRef="#br0" timeOffset="2535.14">4596 6565 563,'0'0'210,"0"0"-91,0 0-23,0 0-14,0 0-18,0 0-12,0 0-13,-24-62-16,12 62-20,-4 0-3,-5 0-17,-5 5-14,-4 13 8,-3 5 9,0 7 2,5 3 11,3 1-1,4-1-9,9-1 3,2-3 0,6-2-2,2-3 10,2-2-6,0-3-1,2-1 6,7 0-4,2-3 4,0-3 1,4 2-1,0-6 0,1-1-10,5-6 10,3-1 0,3 0-14,1-8-3,14-12-60,-5 1-89,-10 4-159</inkml:trace>
  <inkml:trace contextRef="#ctx0" brushRef="#br0" timeOffset="3030.17">4776 6754 393,'0'0'193,"0"0"-149,0 0-43,0 0 50,0 0 1,0 0-25,90 5-7,-67-5-10,-1 0-10,-5 3 1,-6 2-1,-2 2-48,-7 5-17,-2 5 51,0 4 14,-16 4 1,-4 1 9,-5 1-4,-1-4-5,0 0 2,0-1 6,3-6-8,4-2 9,5-3 5,5-5 22,5-2-5,4-2-32,0-1-6,0-1-3,3 0 9,9 0 6,7 1 66,1-1-25,5 0-23,0 0-11,1 0-4,0-2 0,-2-4-1,-3 2 28,0-1-23,-5-1-12,-3 1-1,-4 3-7,-3-1-32,-2-2-55,-1 2-84,-2 0-157</inkml:trace>
  <inkml:trace contextRef="#ctx0" brushRef="#br0" timeOffset="3998.22">5786 6232 352,'0'0'131,"0"0"-14,0 0-5,0 0 8,0 0-13,0 0-29,0 0-29,-3-7-23,3 7-25,0 0-1,0 0-14,12 0-4,9 0 18,9 0 0,6 0 7,1 0-1,1 0-5,-3-1 1,-4-2 0,-6 0-2,-2 1 0,-5 1-25,-3 1-52,-8 0-41,-5 1-84,-2 7-78,0 2-64</inkml:trace>
  <inkml:trace contextRef="#ctx0" brushRef="#br0" timeOffset="4297.24">5732 6459 595,'0'0'199,"0"0"-136,0 0-62,0 0 25,0 0-8,0 0-5,0 0 18,84 8-10,-45-5-3,4-3-3,-3 0-9,-2 0 5,-1 0-4,-6-6-5,-1-1-2,-4 0-29,-3-1-33,-2 0-62,-4 2-132,-9 1-278</inkml:trace>
  <inkml:trace contextRef="#ctx0" brushRef="#br0" timeOffset="5058.28">6621 6456 684,'0'0'130,"0"0"-26,0 0-52,0 0-39,0 0-13,0 0-2,0 0-4,60-23 5,-33 23 1,4 0 0,-2 0 6,-2 9-6,-5 2 0,-2 2-1,-6 0-13,-5 4 8,-5 2 5,-4 2 1,0 4 5,-13 4-4,-11 5 0,-5 0-2,-4 1 0,-3-3 0,-2-3-15,4-6 6,3-7 10,5-6 0,6-5 6,5-5 6,1 0-12,5 0 0,2-8-7,1-8-29,2-1-19,4-3-26,0 1 28,0-1 12,0 5 9,0 1 22,4 3 9,0 6 0,1 0 1,-1 4 0,2 0 13,3 1 19,6 0 1,3 0 0,2 0-3,5 0-5,3 2-6,2 2-6,1-1-6,-1-1-1,-3-1-6,-2 1 1,-5-1 0,-4-1-1,-5 2 3,-5-2-3,-2 1-16,-3-1-10,-1 0-46,0 0-106,0 0-136</inkml:trace>
  <inkml:trace contextRef="#ctx0" brushRef="#br0" timeOffset="5486.31">6586 6181 385,'0'0'138,"0"0"-1,0 0-93,0 0-5,0 0 11,0 0-34,0 0 9,50-3 14,-20 7-2,6-3 2,7 1-14,3-2 7,4 0-8,-2-6-6,0-4-7,0 0-10,-7-1 6,-4 1-6,-7 3-1,-8 1 2,-7 2-2,-6 3 0,-6-1-6,-3 2-1,0 0-12,0 0-41,0 0-28,0-5-11,-2-2-36,-8-3-235</inkml:trace>
  <inkml:trace contextRef="#ctx0" brushRef="#br0" timeOffset="5870.33">7011 5407 504,'0'0'183,"0"0"-117,0 0-65,0 0 18,0 0 35,0 0-15,0 0 24,-2 97-22,-5-49-6,-4 6 1,-3 3-21,3-4-1,-1-3-13,0-10 1,5-7-1,0-10-1,4-4 1,-1-8-1,4-5-7,0-4-35,0-2-32,0 0-10,6 0-72,3-8-40,-1-1 23</inkml:trace>
  <inkml:trace contextRef="#ctx0" brushRef="#br0" timeOffset="7048.4">8009 5182 532,'0'0'192,"0"0"-107,0 0-85,0 0-1,0 0-21,0 0-4,0 0 26,82 0 32,-35 0 18,7 2-11,9 1-4,5 0 7,1-3 16,1 0-21,2 0-15,-2 0-6,0 0-11,1 0-4,-4 0 5,-4 0-6,-5 0 1,-7 0-1,-6 0 0,-9 0 0,-8 0 0,-6 0-1,-8 0 1,-4 0 0,-4 0-2,-5 0 2,1 0-8,-2 0-6,0 0-34,0 0-50,-5 3-67,-9 3-77,-1-2-156</inkml:trace>
  <inkml:trace contextRef="#ctx0" brushRef="#br0" timeOffset="7768.44">8128 5266 447,'0'0'113,"0"0"-113,0 0-52,0 0 52,9 86 7,-9-29 38,0 28 5,-6 24-9,-5 12-1,-1 0-15,4-10-2,2-14-10,3-19-12,0-18 11,-1-16-12,1-13 1,0 3 6,-2-1-5,-1 1-2,-2-7 7,1-8 0,-4-4 1,4-7-7,-2-5 15,-5-2-6,1-1-10,-5 0-1,-3-1-5,-1-10 5,-4-1-6,3-2-8,0-2-2,1 0 15,0 3 2,6 0 0,2 5 1,3 2-1,4 4 19,1 2 1,3 0-15,0 0-5,0 13-14,-2 10 14,2 7 5,3 6-4,0 6 9,0 1-3,0-2-6,3-7 1,5-5-1,-2-10 7,1-4-8,-2-6 0,-3-4 1,0-4-1,-2-1 1,2 0 10,-2 0 11,1 0 27,1 0-36,-1-3-13,1-19-46,2 0-126,-2-1-232</inkml:trace>
  <inkml:trace contextRef="#ctx0" brushRef="#br0" timeOffset="8415.48">8286 5500 201,'0'0'106,"0"0"-80,0 0-26,0 0 1,0 0 4,0 0-3,0 0 34,61-4 0,-46 17-19,-1 3 6,-1 6 5,-1 5 28,-4 3-4,-1 9-25,-7 5 18,0 5-15,0 3-15,-14-4-4,4-6-11,1-10-1,3-11-15,5-11-8,-2-6 5,3-4 19,-2 0 0,1-11-5,-2-6-35,-1-2 10,3-4 24,-1-2 4,2-2-18,0-2-16,3-2-10,7 0 13,7-1 8,4 5 15,-1 0 10,2 5 1,-1 5 7,-3 6 12,-2 3 5,-4 4 5,2 1-10,-1 3-12,-1 0-8,1 0 0,-1 0-14,2 0-12,-2 1-2,1 2 8,-2 0-6,-1 0-30,-1-3-98</inkml:trace>
  <inkml:trace contextRef="#ctx0" brushRef="#br0" timeOffset="8963.51">8878 5534 491,'0'0'150,"0"0"-52,0 0-23,0 0 12,0 0-30,0 0-23,0 0-33,-33-31-1,22 31-23,-5 3-13,-3 8 8,0 4 17,-2 4 1,2 1 8,2 0-5,4 2-1,2-3 7,4 2 1,2-3-12,3 1 11,2-2-11,0 2 11,0-2-9,2 0 3,4-3 7,0-2-1,2-2 0,-1-1 1,0-3-8,1-4 6,1 1 2,1-3 8,1 0 5,1 0 0,1 0-3,1 0 4,-1 0-5,1 0 1,0-3-10,-2-4-9,1 2-14,1 0-31,0-5-70,-3 3-91,-5 2-151</inkml:trace>
  <inkml:trace contextRef="#ctx0" brushRef="#br0" timeOffset="9577.54">9091 5762 214,'0'0'121,"0"0"-29,0 0-18,0 0-12,0 0-12,0 0-1,82 23-15,-71-19-17,-2 1-16,-2 0 1,-4 1 4,-1 2-6,-2 0 7,0 4-1,-5 5 9,-10 4-2,-4 2-7,-1 0 1,0-3-6,5-4 0,3-6 1,4-3-1,3-4 14,3-1 6,-1-2 37,3 0 9,0 0-24,0 0-16,0 0-8,0 0-17,0 0-2,0 0-9,0 0 9,7 0 5,6 0 5,2 0 7,4-4 5,2-1-5,1 0-5,0-2-11,-2 3 0,-3 3 0,-3-1 0,-2 2-1,-5 0 1,-2 0-1,-1 0 1,-2 0-1,1 0 0,-1-1 1,1 0 2,1 0-2,-3-1-1,2 1-8,-1-1-2,-2 2-18,0-2-28,-2 2-79,-9-1-263</inkml:trace>
  <inkml:trace contextRef="#ctx0" brushRef="#br0" timeOffset="13528.77">8207 6249 143,'0'0'156,"0"0"-74,0 0-29,0 0 11,0 0 1,0 0-2,0 0-11,0 0-10,0 0-12,0 0-9,0 0 6,0 0-2,1 0-18,2 0-2,5 0-5,5 0 0,4 0 13,5 0-1,6-3 17,4 1-6,2 2-9,3-2 2,5 1 7,0-2-4,5-1-12,3-1-6,1-4 0,2-1 6,-3 0-6,-3 1 0,-2 1 0,-2 1-1,-4 2 2,-3 2-2,-3 0 1,-2 1-1,-4 2 0,0 0 0,-4 0 0,1 0 0,-4 0-1,1 0 1,-5 0 0,-3 0 0,-4 0 0,0 0 0,-4 0-1,-1 0-1,-1 0 1,0 0-9,0 0 10,2 0-1,-2 2 0,7-2 1,-4 0-1,3 0 0,0 0 1,0 0-1,-2 0 1,3 0-1,0 0 1,0 0 0,2 0 1,2-2-1,-2 0 4,1-2-4,-1 1 0,-1 0 0,-1 0-1,-3 1 1,-2 2-1,-1 0 1,-3 0-1,-1 0-18,0 0-3,0 0-8,0 0-6,0 0-10,0 0-77,-8 0-157</inkml:trace>
  <inkml:trace contextRef="#ctx0" brushRef="#br0" timeOffset="14698.84">8547 6419 103,'0'0'232,"0"0"-58,0 0-45,0 0-24,0 0 12,0 0-23,0 0-14,-3-16-17,3 15-6,0-1-24,0-1-10,0 2-11,0 0-11,0 0-1,6-1-10,8-1-3,5 0 4,5-1 8,3 3-8,1-1-4,-3 2-19,-4 0-13,-3 0 8,-4 0 1,-4 0-29,-6 7-8,-3 4 29,-1 3 32,0 0 12,-11 6 10,-7 1-8,-6-1-1,-1 2 8,-5-2-8,-1-1 0,-2 1 1,-3-3-1,-3 1 2,-2-2-2,-1 1 0,0-3 1,6-1-1,5-4 6,8-1-6,7-3 0,9-1 14,2-2-10,5-2-5,0 0-6,0 0-8,0 0 4,0 0-6,3 1 16,9 1 1,6-1 20,6 1-1,4 1-7,5 0-12,1-1 12,4-1-6,0 1-5,1-1-1,-3 1-1,-5-2 0,-3 0 1,-2 0-1,-10 0 2,-1 0-1,-6 0-1,-3 0 7,-3 0 0,-1 0 21,1 0-2,0 0-8,1 0 4,-1 0-5,0 0-11,0 0 2,0-3-8,0 1-13,0 1-28,5 1-64,-3 0-110,0 0-182</inkml:trace>
  <inkml:trace contextRef="#ctx0" brushRef="#br0" timeOffset="15335.87">9146 6512 386,'0'0'182,"0"0"-69,0 0-2,0 0 9,0 0-26,0 0-16,0 0-35,13-79 3,-13 71-9,0-1-1,0 4-1,-6 0-15,-4 1-7,-3 2-13,-3 2-2,-7 0-18,-2 2-10,-3 9 4,-2 1 14,5 5 3,3-2 8,5 0-2,5 1-6,-1 1 2,3 3-3,3 4-3,1 2 6,0 6-2,3-1 9,3 1-1,0-3 1,0-3 0,0-6-7,5-6-3,3-3 9,1-4-12,2-2 7,2-3 6,1 0 7,2-2 3,-1 0-9,3 0 0,1 0 0,1 0 0,1 0 0,-2 0 1,2-6 5,-1-3 0,0 1-5,0-1-2,-3 0-2,-2 1-19,-1 0-21,-5 3-52,-4-1-86,-1 3-92,-3 1-136</inkml:trace>
  <inkml:trace contextRef="#ctx0" brushRef="#br0" timeOffset="15703.89">9415 6673 195,'0'0'128,"0"0"18,0 0 37,0 0-17,0 0-60,0 0-30,2 81-22,-2-61-21,0 3-17,0 4-6,0 1 0,0 0-9,-1 1 8,0-7-9,-2-5 0,3-7 0,0-4-8,0-6-11,0 0-26,0-2-45,3-10-50,-1 0-167</inkml:trace>
  <inkml:trace contextRef="#ctx0" brushRef="#br0" timeOffset="17783">10635 5975 340,'0'0'159,"0"0"-60,0 0-47,0 0-8,0 0 34,0 0-13,0 0-45,0 0-20,0 0 0,0 0-8,0 0-4,0 0-7,0 0-17,0 0-7,0 0-9,0 0 7,0 0 5,0 0-14,0 0-8,0 0-4,0 0 7,0 0 14,0-2 13,0-3-15,0 0-86,0 1 94,0 3 39,0-1 20,0 2-18,0 0-1,-1 0 0,-5 5 0,-2 4-1,2 1-7,2-2 0,1 1-5,1-2 11,2-4 0,0-1-6,0-2 7,0 0 18,0 0-4,0 0 1,0 0-4,0 0-9,2-2-1,1 1-1,-2-1-1,-1 1 1,1 1-10,-1-2-6,0 1-25</inkml:trace>
  <inkml:trace contextRef="#ctx0" brushRef="#br0" timeOffset="18994.08">11281 5782 139,'0'0'62,"0"0"-49,0 0-12,0 0 0,0 0 29,0 0 1,0 0-11,-60 9-19,47 1 9,-3 0 25,-2 1 21,1 0 3,0 1-1,0 3 1,1 0-4,1 2-6,-2 5-7,2 0-9,1 3-11,1 2 8,4 1-7,1-3-1,3 1 0,2-3-6,2 0 5,-1-3-2,2 1-10,0-4-8,0 0 1,0-2-1,0-2 1,2-4-2,2 1 0,4 1-2,0-3 1,3 1 0,2-1 0,-1-1 0,3 0 1,1-3 0,0-1-13,0-2 3,-1-1-21,0 0-29,2 0-56,-4 0-67,-7-1-58</inkml:trace>
  <inkml:trace contextRef="#ctx0" brushRef="#br0" timeOffset="19290.09">11203 6084 3,'0'0'562,"0"0"-453,0 0-107,0 0 5,0 0 25,0 0 37,0 0 6,102 8-31,-66-8-21,1-8-7,3 0-16,-3-1-19,-5-1-17,-4 6-41,-8-1-72,-4 3-71,-10 2-105</inkml:trace>
  <inkml:trace contextRef="#ctx0" brushRef="#br0" timeOffset="19613.12">11651 5917 205,'0'0'201,"0"0"-98,0 0-32,0 0-12,0 0 29,0 0 16,13 89-23,-11-53-16,-2 4-19,0 1-9,0-2-11,0-5-12,0-5-13,0-5 9,0-5-9,0-5-1,-3-4-7,1-3-47,1-2-53,-4-5-62,1 0-95,1 0-86</inkml:trace>
  <inkml:trace contextRef="#ctx0" brushRef="#br0" timeOffset="19934.14">12028 5850 477,'0'0'97,"0"0"-65,0 0 8,0 0 6,0 0 3,72 84-13,-60-57 8,0-1-7,-5 4-18,-2-1-7,-5 1-4,0-2-2,-8 0-4,-11-1 3,-4-1-5,-5-1-26,-3-1-29,-9 0-62,7-5-49,8-7-46</inkml:trace>
  <inkml:trace contextRef="#ctx0" brushRef="#br0" timeOffset="21020.2">10382 5794 9,'0'0'0,"0"0"0,0 0 16,0 0 43,0 0 25,0 0 15,35 92-8,-23-61-12,5 2-11,-4 3-19,5 2-16,-1-2-8,0 0-15,-2 0-9,1-2 5,-2-2-6,-1-5 1,-2-3-1,-3-5-12,-2-5-6,-2-4-19,-3-3-34,-1-4-49,0-3-125</inkml:trace>
  <inkml:trace contextRef="#ctx0" brushRef="#br0" timeOffset="21363.22">10712 5872 499,'0'0'125,"0"0"-70,0 0-45,0 0-10,-95 48 0,57-17 14,-4 6 5,-4 6-3,-1 3 3,1 1-1,3-3 10,3-8-1,8-6-12,9-10-15,7-6-11,7-4-75,4-1-72,3-5-129</inkml:trace>
  <inkml:trace contextRef="#ctx0" brushRef="#br0" timeOffset="23546.34">12650 5992 618,'0'0'11,"0"0"-11,0 0-131,0 0 93,0 0 38,0 0 44,20 75 3,-11-56 10,0 4-7,3-1-24,1 1-16,2-3 0,-3 1-9,7-3-1,-2-2 7,-1-1-7,-1-1-16,0-3-19,-3 0-38,-2-2-47,-5-2-57,-4-4-114</inkml:trace>
  <inkml:trace contextRef="#ctx0" brushRef="#br0" timeOffset="23858.36">12905 5950 595,'0'0'153,"0"0"-99,0 0-26,-88 88 40,47-47 0,-5 4-21,-2 0-25,1-2-10,3-6 1,6-8-13,7-5 3,8-7-3,12-8-9,5-1-54,6-8-83,6 0-127,7 0-4</inkml:trace>
  <inkml:trace contextRef="#ctx0" brushRef="#br0" timeOffset="26120.49">13493 5390 523,'0'0'87,"0"0"-6,0 0-54,0 0 11,0 0 47,0 0-3,0 0-30,0-31-24,0 30-15,0-1-6,0-1 5,5 0-12,2-1 0,6-4 0,4 1-9,4 0 8,1 1 0,3 2-9,-2 3 3,1 1-1,-3 0-5,-3 0 5,-3 1-2,-2 5 2,-4-2-3,-3 1-15,-5 2-2,-1 3-5,0 2 30,-7 5 3,-15 8 0,-2 6 0,-9 2-9,0-1 0,0-3 8,3-3-1,5-7 2,6-7 2,4-3 0,4-4 14,2-1-2,3-2-4,0-1-2,2 0-8,-1 1 0,-2 1 0,3 0-8,-1 2 8,2-2-2,0 0-9,1 0 9,2 0-11,0-3-4,0 3-2,2 1-7,10-3 26,7 2 18,4-3 6,5 0 2,5 0-4,-1 0-9,4 0-6,-1-3-6,-2 0 1,-5 1 4,-4 2-6,-6 0 2,-5-3-1,-4 3 0,-4 0 6,-2 0-7,-2-2 0,3 2-36,1 0-57,-1 0-93,-1-1-170</inkml:trace>
  <inkml:trace contextRef="#ctx0" brushRef="#br0" timeOffset="26652.52">14418 5336 428,'0'0'148,"0"0"18,0 0-60,0 0-15,0 0 8,0 0-31,0 0-42,-27-52-16,17 47-10,-1 0-1,-3 2-9,1 3-10,-6 0-3,-2 0-19,-6 9-10,-4 7 13,-2 4 5,-4 0 14,10 0 13,-2 2 5,7-5 0,3 0-4,5 0 5,3 0 0,3-1-7,4 1 6,4 2 1,0-1 1,0 1 10,3 3-4,6-1-5,5-1 1,0-1-2,2-7 2,2 2-2,5-8 0,2-2 33,5-4-10,3 0-4,1-9-3,2-6-10,2 1-6,-5-1 0,-5 3-23,-7 3-28,-4 4-59,-7 2-109,-5 3-124</inkml:trace>
  <inkml:trace contextRef="#ctx0" brushRef="#br0" timeOffset="26926.54">14573 5514 348,'0'0'181,"0"0"-103,0 0-41,0 0 40,0 0 14,0 0-41,1 86-14,1-65-14,1 1-21,0 1 9,-2-2-4,2-1-6,-3-1 0,0 0-25,0 8-31,0-3-86,-7-7-125</inkml:trace>
  <inkml:trace contextRef="#ctx0" brushRef="#br0" timeOffset="27734.58">13300 5871 342,'0'0'113,"0"0"-14,0 0-47,0 0-1,0 0 57,0 0-27,0 0-44,-8-4-34,8 4-1,0 0-3,7 0 1,4 0 0,4 0 3,7 0 34,5 0-4,4 0-2,7 2-11,8-2-3,9 0-4,5 0-7,20 0 1,16-7-6,-8 2-1,-8-2 8,-13 2-8,-15 5 0,6-3 1,3 3-1,-4 0 0,-6 0 0,0 0 0,1 0 1,3 0-1,2-4 0,7-4 15,1 0-5,3-1 7,-3 1 2,-2 2 1,-3-1 2,-7 3-15,-8 2 1,-5 2-8,-8 0 0,-4 0 2,-5 0-2,-1 0 1,-1 0 4,-3 0-5,-1 0 0,-3-2 0,-2 0 0,-3-1 1,-2 1 0,-3 0 0,0 1 11,-4 1-11,0 0 2,0 0-3,0 0-28,0-2-14,-15 0-48,0-1-165,-6 1-145</inkml:trace>
  <inkml:trace contextRef="#ctx0" brushRef="#br0" timeOffset="29737.7">13633 6200 400,'0'0'352,"0"0"-333,0 0-19,0 0-176,0 0 176,0 0 18,0 0 66,0-26-67,0 26-17,0 0-13,3 0 13,3 0 7,0 4 10,-1 6-4,6 2 1,-1 9 1,0 4 4,0 9-9,-4 7-3,-3 8 4,-3 1-9,0 4 4,0-3 4,-9-5-10,-1-3 6,0-8-4,2-5 4,-1-7 1,2-5-6,1-8-1,3 0 1,1-8-1,1-1 1,1-1 5,0 0 2,0-10 2,0-10-10,0-6-13,0-9 13,6-8 0,6-3-1,4-4 1,2 3-13,3 1 6,2 5-3,3 8-3,-1 6 7,-2 7-4,-1 8 9,-1 3-6,-3 5-2,0 2 8,0 2-2,0 0 2,-1 0 1,3 3-2,1 2 1,1 3-28,5 3-40,-6-1-51,-3-2-105</inkml:trace>
  <inkml:trace contextRef="#ctx0" brushRef="#br0" timeOffset="30234.72">14570 6146 727,'0'0'110,"0"0"-22,0 0-75,0 0-13,0 0 19,0 0 0,0 0-14,-57-17-5,29 33-10,-8 5 0,-2 4 10,0 5 10,2-2 12,3 1 10,4 3-5,3 1 4,6-1-17,4 2-7,3 2 6,6-3-12,2-2 0,5-4 0,0-3 0,0-6-2,2-4 1,4-2-1,3-4 0,4-1-6,-1-2-3,3-3 9,3-2-12,1 0 7,5 0-9,1 0-11,0-2-23,14-8-52,-9 0-114,-7 1-134</inkml:trace>
  <inkml:trace contextRef="#ctx0" brushRef="#br0" timeOffset="30731.75">14576 6635 309,'0'0'317,"0"0"-260,0 0-49,0 0-8,0 0-11,95 1 10,-79 1-1,0 5-8,-6-2 9,-1 2-9,-3 1-6,-3-3 14,-3 2 2,0 2 0,0 0 10,-9 6 0,-7 2 2,-7 1-11,0 3 8,-2-1-8,2-3-1,2-3 12,7-3 27,3-4 0,5-4 7,3 0-14,1-3-14,2 0-9,0 0-9,0 0-2,0 0-11,9 0 10,6 0 3,2 3 12,4-2 7,5-1-2,1 0-11,1 0 4,0 0-10,-2 0-7,-1-1-1,-2-5-23,-3 2-24,-3-5-67,-2 2-103,-9 1-181</inkml:trace>
  <inkml:trace contextRef="#ctx0" brushRef="#br0" timeOffset="31314.79">14813 6046 707,'0'0'111,"0"0"-111,0 0-70,0 0 62,0 0 8,0 0 31,0 0-1,94 16-14,-79-8-15,1-2 11,-5 0 2,-5-1-8,-3 0-6,-3-1-10,0 1-6,-3 7 16,-13 2 9,-5 4-9,-6 3 0,0-2-13,3-2 12,7-6-6,4-3 7,6-4 0,4 0 7,3-1-7,0-1-12,0 1 12,7 1 5,8 1 25,3-2 28,7-3-27,2 0-13,3 0-5,1 0-3,-2 0-9,-3-3-1,-3-1-10,-5 2-9,-5 0-24,-6 2-39,-2 0-94,-5 0-143</inkml:trace>
  <inkml:trace contextRef="#ctx0" brushRef="#br0" timeOffset="37471.14">4366 7933 54,'0'0'142,"0"0"-67,0 0-41,0 0 20,0 0-10,0 0 3,-3-33-16,0 27-18,0-1 10,-1 2-9,1-2 11,-2 2 14,-3-2 15,4 1-16,-2-1-21,0 0-8,0 0-3,-2 0-6,3-1-1,-3 1-9,-1 3-5,-1-4 14,0 2-5,-3 2-6,-2 2-2,-1 2-6,-5 0-9,-1 0 4,-3 13-2,-2 5-9,-1 5 13,2 3 4,0-2 12,3 1-6,4-2 13,1-1 0,4 0 1,2 1-1,2 3 2,1 0 9,2 3 5,-1 2 4,3-1-7,2 4-7,-1-5-5,3-3 2,1-3-3,0-4 1,0-7-2,7-3 1,4 1 0,2-3 0,5-4 0,4 2 1,3-4 8,5-1-6,-1 0 2,3 0-5,1-1-26,8-9-48,-9 2-60,-5-1-87</inkml:trace>
  <inkml:trace contextRef="#ctx0" brushRef="#br0" timeOffset="37988.17">4329 8210 146,'0'0'174,"0"0"-145,0 0-20,0 0-8,0 0-1,0 0 9,0 0 8,88 11 18,-75-11 10,2 0-21,-4 0-8,-3 0-13,-2 2-3,-3 1 0,-1 6-5,-2 2 5,0 8 11,-13 2 2,-4 4-3,-5 3-8,-4-1-1,0 0 9,0-5-8,1-1 24,4-8 1,6-3 19,6-4 11,5-3-21,4-3-29,0 0-7,0 0-10,1 0-6,11 0-8,3 0 14,4-6 10,2 0 0,3-2 0,0-1 0,0 1 0,-1-1 0,0 1 1,-2 0-1,1-1 0,-5 2-18,-2 2-38,-2 1-38,-5 1-79,-3 3-149</inkml:trace>
  <inkml:trace contextRef="#ctx0" brushRef="#br0" timeOffset="38528.18">3587 8606 354,'0'0'124,"0"0"-72,0 0-41,0 0-4,0 0 6,0 0 10,0 0 11,11 0-26,10 0-6,3 0-1,8 0 15,6 0 10,4 0-1,5 0 14,6 0-16,7 0-6,8 0-4,0-3-12,4-7 1,1 2 8,-2-3-10,-1-1 0,-2 3 1,-6 3 0,-8 2-1,-5 4 0,-7 0 0,-6 0 0,-9 0 0,-5 2 0,-6 3 0,-3-4 0,-4 1-7,-2-2-24,-1 0-32,-3 0-44,-2 0-62,-1 0-141</inkml:trace>
  <inkml:trace contextRef="#ctx0" brushRef="#br0" timeOffset="38910.21">3980 8880 669,'0'0'137,"0"0"-57,0 0-56,0 0-24,0 0-20,0 0 20,0 0 0,52-14 0,-7 5 9,6-1-9,2-1 1,3 1 9,-2 0-10,-2 2-1,-3-1 1,-4 2-1,-6 0 1,-7 4 1,-7-1 0,-8 1-1,-4 3-25,-8 0-39,-1 0-51,-4 2-97,0 6-67</inkml:trace>
  <inkml:trace contextRef="#ctx0" brushRef="#br0" timeOffset="39225.24">4387 8852 499,'0'0'121,"0"0"-76,0 0-35,0 0 3,0 0 49,3 83 30,-3-37-48,-3 21-14,-2-4-4,1 3-7,2-2-6,2-15-13,0-5 1,0-11 0,0-12-1,0-10 0,0-5 0,0-3 0,0-2-32,2 1-61,2 1-89,-4-1-72</inkml:trace>
  <inkml:trace contextRef="#ctx0" brushRef="#br0" timeOffset="40271.3">5529 8538 575,'0'0'177,"0"0"-73,0 0-53,0 0 14,0 0 0,0 0-42,0 0-23,5-1-3,1 1-20,3 0 16,6 0 5,3 0-5,9 0 7,3 0 1,-1-4 8,3-1-8,-3-3 1,0 2 5,-4-1-7,-5 3 0,-1 2-13,-4 2-42,-5 0-49,-2 0-53,-4 7-61,-4 2-40</inkml:trace>
  <inkml:trace contextRef="#ctx0" brushRef="#br0" timeOffset="40604.32">5519 8768 582,'0'0'148,"0"0"-148,0 0-42,0 0 24,0 0 18,0 0 62,85 0-19,-55 0-17,3 0-16,0-3-7,-4-2 7,1-1-1,-1 0-8,-4-2-1,-1 3-1,-6-1-27,-2 3-45,-2 3-56,-6 0-51,-5 0-123</inkml:trace>
  <inkml:trace contextRef="#ctx0" brushRef="#br0" timeOffset="41930.39">6924 8422 552,'0'0'163,"0"0"-51,0 0-80,0 0 16,0 0 31,0 0-32,0 0-16,0-27-12,0 14-4,0-1-14,0-3 0,0-1 6,0 2 0,0 0 0,0 1-5,0 3-2,-7 4 10,-1-1-10,-1 4-7,-4 2 6,-2 0-4,-4 2-5,-4 1 4,-1 0-4,-3 2 9,-1 11 0,-2 1-6,-1 8 6,-2 4-16,0 5-2,0 4 9,2-1 1,3 0 9,4-4-6,5 2-3,5 0 9,2-1 1,6 0 5,4-3-6,2-2 0,0-2 0,2-2-1,10-2-6,0-3 7,2-3-7,0-3 6,2 0 0,4-4-5,1 0 6,0-5-3,6-2-14,3 0 7,2-4-11,6-8-28,13-8-63,-9 1-95,-7 3-117</inkml:trace>
  <inkml:trace contextRef="#ctx0" brushRef="#br0" timeOffset="42425.42">6972 8639 155,'0'0'307,"0"0"-222,0 0-62,0 0 4,0 0 17,0 0-4,82-19-10,-69 19-2,-2 0-12,-1 0-16,-2 0 0,-4 2-1,-1 3-10,-3 0 11,0 6 1,0 2 6,-9 2 6,-9 7-12,-7 0-1,-4 3 0,0 0-1,-1-2 1,3-2 1,5-4 16,7-4 37,6-5 6,5-5-22,4-1-35,0-1-3,0-1-16,3 0-4,10 0 15,2 0 5,7 0 6,-1 0 1,0 0-6,-2-3-1,-3 0 2,0 0-2,-3 2 0,-3 0 1,-1-2-1,3 0 0,-3 2-29,2-3-43,1-3-60,1 1-84,-6-1-188</inkml:trace>
  <inkml:trace contextRef="#ctx0" brushRef="#br0" timeOffset="43060.46">7546 8453 10,'0'0'416,"0"0"-272,0 0-96,0 0-41,0 0-7,0 0 14,0 0-1,9 14 3,-5-9 3,1 1-12,-1-1 12,-2-1 1,1 1-5,0 0-4,1-2-4,1 3-7,-1-1-9,7 0-82,-4-1-83,-1-3-83</inkml:trace>
  <inkml:trace contextRef="#ctx0" brushRef="#br0" timeOffset="43813.5">8250 7883 682,'0'0'95,"0"0"-50,0 0-45,0 0-1,0 0 1,0 0 23,0 0-16,18-13-7,0 13 0,7 0 6,5 0 14,5 0 10,3 2 1,1 3-2,0 0-12,5-1-7,3 0-7,4-2-2,7-2 8,3 0-8,6 0 1,2-3-1,5-4 0,-2-1 0,0 1 0,-6 0-1,-5 0 6,-6 4-5,-8 0 1,-8 2-2,-8-1 0,-4 1 0,-8 1 0,-7 0-23,-3 0-15,-6 0-4,-3 0-1,0 0 10,-7 0-60,-8 4-32,-6 5-184</inkml:trace>
  <inkml:trace contextRef="#ctx0" brushRef="#br0" timeOffset="44617.55">8282 8008 546,'0'0'110,"0"0"-59,0 0-31,0 0 16,0 0 36,0 0-11,0 0-37,-30-12-24,30 22-23,-3 13 6,0 12 17,-2 25 23,-1 23-2,0 18 2,-1 6-10,1-8-12,0-24 9,-1-21-9,2-14 0,-1-4 5,-1 3-6,1 2 1,-4 2 0,0-7 1,0-1 4,-2-6-5,-3 1 0,4-4 6,0-3-7,0-5 1,3-6 0,1-4-1,4-5 1,0-3 9,-1 0-1,-2 0 5,-5-9-13,-4-5-1,-6-8 0,0-5 2,-5-2-1,-4 0-1,0 0 0,-1 3 1,4 6 0,2 5 6,4 4 6,9 8-4,4 0-9,2 3 0,2 0-6,3 0-4,-1 10-8,-1 10 7,3 9 10,0 7-8,0 8 9,0 2 0,6 0 0,3-3 0,0-2 0,-3-7 1,0-5-1,-2-7 1,-1-4-1,-1-9 0,-2-3-10,1-3-5,-1-3-14,1 0-33,3 0-49,2-12-64,3-5 15,1-5-182</inkml:trace>
  <inkml:trace contextRef="#ctx0" brushRef="#br0" timeOffset="45721.61">8611 8153 176,'0'0'297,"0"0"-206,0 0-40,0 0-43,0 0-7,0 0 25,0 0-5,0-18-21,2 23-42,1 12 36,1 8 6,0 11 7,-4 9 0,0 7 5,0 4-11,-4 0-1,0-6 0,1-9-8,1-9-5,2-11-13,0-8 12,0-9 14,0-4 16,0 0 31,0-3 25,0-11-50,0-3-15,0-4-5,0-1 4,0-4 18,3-1-21,7-1-3,0-4-9,6 3 1,3-1 2,4 4 5,-1 4-2,-2 5 2,0 3-5,-2 3 5,2 2-1,-3 5-8,-1 0-6,0 3-18,-4 1-18,2 0 3,-3 0-31,3 12-25,-3-1-41,-3 1-113</inkml:trace>
  <inkml:trace contextRef="#ctx0" brushRef="#br0" timeOffset="46223.64">9399 8133 613,'0'0'193,"0"0"-77,0 0-90,0 0-20,0 0-5,0 0-1,-93-11 0,65 15-11,-2 8-12,0 1 7,2 1 6,1 0 3,6 3 6,2 0-6,1 1 6,4 1-1,1 5-7,0-1 8,2 3-6,-2 3 6,4 1 1,0-1 0,4-4 0,1 0 0,4-5-1,0-4 0,1-2-8,10-4 8,1 0 0,1-3-7,4-2 6,1-3 2,5 0 12,0-2 0,1 0-12,-1 0-2,1 0-15,-4-2-48,1-3-79,-5 3-84,-6 0-106</inkml:trace>
  <inkml:trace contextRef="#ctx0" brushRef="#br0" timeOffset="46757.67">9363 8398 526,'0'0'132,"0"0"-102,0 0-24,0 0-5,0 0 0,0 0 2,0 0 3,92-10-6,-80 10 0,-1 0-14,-2 7-12,-5 0 4,-4 2 5,0 4 17,0 2 6,-9 5-5,-7 2 9,-2-3-10,0-1-1,1-2 0,4-3 0,3-4 0,4-5 1,2-2 0,2 0 1,2-1 13,0-1 14,0 0 6,0 0-3,0 0 6,0 0-2,6 0-3,7 0 18,5-1-5,4-6-15,4 1-7,1-2-14,1-2 3,-1 0-2,-4 1-9,-4 1 6,-2 2-7,-7 3 0,-6 3 0,-2 0-1,-2 0-26,0 0-45,0 0-63,0 0-64,0 0-69</inkml:trace>
  <inkml:trace contextRef="#ctx0" brushRef="#br0" timeOffset="49437.82">8451 8824 75,'0'0'117,"0"0"-81,0 0-34,0 0 19,0 0 44,0 0 14,0 0 7,10 0-29,-6 0-29,2-5-2,1 1 5,-1 0 1,2 1-13,-2 0-18,3 2 4,0 1-5,3 0-6,2 0 5,6 0 1,4 0 16,4 1-3,7 2-7,3-2 1,4-1-6,4 0 0,7 0 8,2-8-9,3-5 1,3 0 1,2-2-2,1 1 2,-3 3-1,-5 0-1,-3 6 1,-10 2-1,-3 3-8,-9 0-20,-7 0-6,-1 0 8,-5 5 9,-3-4 10,-1 1 7,-1-2-1,-3 0 1,2 0-23,0 0-43,-2 0-44,-4-2-63</inkml:trace>
  <inkml:trace contextRef="#ctx0" brushRef="#br0" timeOffset="50083.86">8578 8998 652,'0'0'94,"0"0"-48,0 0-46,0 0 0,0 0 12,0 0-7,0 0-4,51 0-1,-18 0 1,4 5 8,-2-1-9,0 1 0,-6 2 1,-7 0-1,-4 3-10,-6-1-11,-7 2-13,-3-2 6,-2 1 8,0 0 14,-13 4 5,-6 0 1,-7 1 0,-2 2-1,-3 2-7,-5 1 2,4-1 4,1 1-3,1 0 5,6-5 1,8-2 6,4-5 12,8-2-9,4-3-5,0-1-5,0 1-12,11-3 12,7 1 7,6-1 10,4 0 11,4 0 3,1-1-9,-2-4-16,-1 0-6,-3 3 1,-1-1-1,-2 0 0,-1 1-20,-1 0-33,6-1-37,-5-1-63,-7 4-65</inkml:trace>
  <inkml:trace contextRef="#ctx0" brushRef="#br0" timeOffset="50615.89">9366 9022 491,'0'0'88,"0"0"17,0 0-49,0 0-27,0 0 25,0 0 3,0 0-28,-16-46-17,5 44-11,-3 1-1,-5 1 1,-3 0-1,-6 1 0,2 9-1,-4 4 0,-1 7-9,-2 0 4,4 4-1,6 0-3,4-1 9,5-1-5,5-3-4,6 2 9,3 0-1,0-2 2,0 3 7,2 2-6,6-1 10,3-1-9,3-3 5,2 0-6,1-1-1,2-5 0,3-1 1,2-6-1,0-5 0,3-2-2,0 0-14,-1-2-10,0-8-13,-4-4-1,-2 2-2,5 0-50,-7 2-63,-5 3-96</inkml:trace>
  <inkml:trace contextRef="#ctx0" brushRef="#br0" timeOffset="50905.91">9615 9293 466,'0'0'98,"0"0"-58,0 0 22,0 0 61,0 0-16,13 92-44,-10-58-32,0 0-20,1-1-10,-2-5 8,1-5-9,-1-3 1,-2-6-1,1-1-31,-1 1-58,0-5-104,0 1-159</inkml:trace>
  <inkml:trace contextRef="#ctx0" brushRef="#br0" timeOffset="66725.81">1174 5905 36,'0'0'84,"0"0"-13,0 0 28,0 0 4,0 0-15,-49-75-18,42 64-9,-1 3 15,2 1 4,1 2-8,1 0-13,4 3-1,0 1-28,0 1-29,0 0-1,0 0-15,0 0-3,0 0-26,0 0-11,0 10 13,0 2 16,3 3-1,3-1-29,-2 3-19,2-4-15,5 7-17,-5-2-24,-2-8-69</inkml:trace>
  <inkml:trace contextRef="#ctx0" brushRef="#br0" timeOffset="67111.83">1593 5782 170,'0'0'218,"0"0"-101,0 0-70,0 0-47,0 0 0,0 0 0,0 0-1,12 0-10,0 7 11,2 3 17,2 4 15,-1 1-26,0 2 2,-2 2-6,-1-3-2,-3-1 7,2 0-7,-4-5-1,3 2-13,-4-2-34,-4 6-51,1-6-69,-3 2-19</inkml:trace>
  <inkml:trace contextRef="#ctx0" brushRef="#br0" timeOffset="67863.88">1444 6578 409,'0'0'74,"0"0"-39,0 0-35,0 0-54,0 0-5,0 0 44,0 0 15,0-13 0,0 13-5,0 0-4,0 0 8,0 0 0,0 0 1,0 3 7,5 4 20,-1 0-8,3 1-9,1 0-8,-1 1 6,1-4-7,1 1 1,-3-3-1,0 0-1,-4-3-23,-2 2-95</inkml:trace>
  <inkml:trace contextRef="#ctx0" brushRef="#br0" timeOffset="68950.92">1346 11008 489,'0'0'118,"0"0"19,0 0-8,0 0-44,0 0-14,0 0 10,0 0-13,-7-46-39,7 46-29,0 0-10,0 0-8,5 0 5,6 0 8,8 2 4,-3 6-5,4-1-37,-5 6-11,0-4-37,-2 15-37,-4-5-95,-6 1-62</inkml:trace>
  <inkml:trace contextRef="#ctx0" brushRef="#br0" timeOffset="69188.95">1050 11379 500,'0'0'233,"0"0"-233,0 0-62,0 0-6,0 0 53,0 0 15,0 0-1,12 48 0,8-30-32,-3-2-114,0-5-45</inkml:trace>
  <inkml:trace contextRef="#ctx0" brushRef="#br0" timeOffset="69415.97">1772 11415 333,'0'0'39,"0"0"-27,0 0 7,0 0-9,0 0-2,0 0-7,0 0 0,28 99-1,-39-74-73,-4-2-109</inkml:trace>
  <inkml:trace contextRef="#ctx0" brushRef="#br0" timeOffset="73116.18">3698 10942 39,'0'0'107,"0"0"-85,0 0-11,0 0 77,0 0 6,0 0-32,0 0-29,0-7 20,0 0-6,0 1-10,0 1-4,0-3 6,0 1-13,0-1-11,0 2 9,0-2-15,0 0-9,-2-1 0,-1-1-1,-1-4 1,-4 4 1,-2-2 5,0 0 5,-6 0-10,-1 2 11,-7 0-12,2 1-5,-6 3 4,-5 4 1,-5 2-7,-1 0 1,-1 6-13,1 8 5,7 3-1,10-5 5,4 0 9,10-3-9,3-2-13,2-4 1,3 4 8,0 0 5,3 1 8,9 2-1,5 2 2,5 1-2,3 3-2,4 3 4,-1 0 0,0 3 1,1 3-1,-5 2 0,1 1 0,-3 1-1,-1 0 0,-4-1 1,-3-1-9,-5-4 8,-1-1-15,-4-3 3,-4-2 12,0-5-1,0 1 2,-12-4 5,-1 0-4,-6-6 6,-2 1 3,-3-4 14,-5 0 10,-3-6 28,-2-6-21,-4-3 3,1-2-31,1-3-5,3 3-8,5-2 0,5 4-1,6 2-5,6 2 5,5 6-16,3 2-12,3 2-30,0 1-58,0 0-101,9 4 58,2 4 7</inkml:trace>
  <inkml:trace contextRef="#ctx0" brushRef="#br0" timeOffset="73740.2">4242 10671 385,'0'0'261,"0"0"-212,0 0-49,0 0-26,0 0 14,0 0 12,-89-2 9,64 20-8,-1 5 6,-4 7 0,-1 5 28,-1 7-9,0 6 0,3 6-2,5 2-8,7-2 9,6-3-12,10-8-13,1-4 1,0-9 0,9-5-1,7-6 0,-1-3 1,6 0 0,0-4-1,3-3-1,1 0-13,3-2-53,10-4-48,-5-1-45,-5-2-55</inkml:trace>
  <inkml:trace contextRef="#ctx0" brushRef="#br0" timeOffset="74069.23">4244 10832 816,'0'0'104,"0"0"-104,0 0-77,0 0 30,0 0 47,0 0 15,116-27-7,-59 16-2,4-1-4,2 1-2,-2 0 0,-6 0-2,-9 6-11,-6 1-29,-11 2-63,-12 2-38,-5 0-62,-9 5-65</inkml:trace>
  <inkml:trace contextRef="#ctx0" brushRef="#br0" timeOffset="74379.25">4500 10830 159,'0'0'368,"0"0"-338,0 0-20,-10 88-10,-2-27 32,-2 24-3,1-7 1,3-5-18,3-11-2,7-17-10,0 2 0,0-2 0,0-12 0,0-12 0,3-9 0,1-6 0,0-2-18,4 0-52,-2-1-93,-3-3-117</inkml:trace>
  <inkml:trace contextRef="#ctx0" brushRef="#br0" timeOffset="74587.25">4851 11229 628,'0'0'186,"0"0"-169,0 0-16,0 0-1,0 0 0,0 85 0,0-57-61,0-2-200</inkml:trace>
  <inkml:trace contextRef="#ctx0" brushRef="#br0" timeOffset="75173.28">5701 10754 636,'0'0'88,"0"0"-56,0 0-32,0 0 0,0 0 0,-97 7 0,67 8 0,-2 6 1,-1 8 6,0 5-6,-1 3 24,7 6 7,1 2 25,7 0-23,5-4 5,7-5-2,4-4-31,3-7-3,0-4 3,10-2-5,7-1-1,4-2 0,3-1 1,4 0-1,2-4-6,1-1-36,3-1-36,10-2-50,-7-2-81,-7-5-148</inkml:trace>
  <inkml:trace contextRef="#ctx0" brushRef="#br0" timeOffset="75606.32">5868 11147 606,'0'0'100,"0"0"-100,0 0-18,0 0 18,0 0 0,79 1 1,-50 5 0,-4 2 0,-2 1-1,-6-1-1,-4 0-11,-5 2 4,-6 2-5,-2 0 0,0 3 13,-16 4 0,-6 5 1,-6 0 0,-3-2 9,-1 0 0,2-5 21,8-3 18,5-4 4,7-5-5,6-2-25,2-3-9,2 0-14,0 1-10,0-1 2,5 3 6,10-2-3,3 3 5,7-4 0,5 0-6,4 0-14,5-4-50,-1-5-23,13-8-59,-12 1-63</inkml:trace>
  <inkml:trace contextRef="#ctx0" brushRef="#br0" timeOffset="75947.34">6313 10701 806,'0'0'23,"0"0"-23,0 0 0,0 0 8,98 53 23,-59-27-9,3 4-12,-1 4 0,-5 0-9,-5 2 4,-8 0-5,-8-1 0,-9 3-1,-6 0 1,-2 5 1,-16 1-1,-10 5 2,-2 2-2,-6 1-13,-1-1-52,-5 3-88,9-11-85</inkml:trace>
  <inkml:trace contextRef="#ctx0" brushRef="#br0" timeOffset="77217.39">7182 10897 355,'0'0'154,"0"0"-109,0 0-29,0 0 0,0 0 13,0 0-19,0 0-10,32-36-1,-19 30-6,2 1 1,2 1 5,0 1 1,2-1 0,1-1 0,4 1 0,4-2 0,7 1 1,3-4-1,4 2 1,0-2 0,-1 4-1,-6-1-1,-5 5-16,-5 1-11,-10 0-24,-5 3-1,-2 6 34,-7 7 14,-1 0 5,0 2 9,0 1-8,0-2-1,0-4 1,0-1 0,6-3-1,5 0 1,4-4-1,1 0 2,2-2-2,1-3-1,-2 0-50,10 0-30,-8 0-30,-5-6-98</inkml:trace>
  <inkml:trace contextRef="#ctx0" brushRef="#br0" timeOffset="77809.45">7248 11096 567,'0'0'91,"0"0"-65,0 0-18,0 0 38,0 0 27,0 0-52,0 0-21,25-13-13,-1 11 13,6 1-1,2-1 1,3 2-1,-2 0 0,-2 0 1,-2 0-10,-6 6-42,-5 3-37,-1 3 2,-7 2 41,0 1 32,-5 2 4,1-3 8,-2 3 1,3-3 0,1-3-5,1-1-4,3-4 10,5 0-7,0-6 7,8 0 22,0 0 10,5 0-21,1-6-2,-1 0-9,-2-2 2,-3 0 0,-2 3-2,-4-1 0,-1 1 0,-3 2 1,-3 0 1,-2 0-1,-2 0-1,2 2-8,-2 0-60,-4-2-96</inkml:trace>
  <inkml:trace contextRef="#ctx0" brushRef="#br0" timeOffset="79760.56">8996 10308 166,'0'0'113,"0"0"-38,0 0-36,0 0 41,0 0 8,0 0-24,0-75-5,-3 60-10,0 0-16,-4 2 32,-1 2 0,-2 0-30,-4 3-18,-2 2-17,1 1-1,0 3-1,-5 2-6,-2 0-4,-2 13-5,-6 8 8,-1 8 8,-3 4-13,1 5 14,6 2 0,5 0-8,7-1 7,9-3-1,6-5-9,0-3 3,8-4 8,7-7-1,6-5 1,1-5-2,3-7 2,2 0-22,1-13 4,2-10 17,3-9-10,0-6 10,3-8-12,0-7-3,5-6 10,-4-5 4,-1-2-11,-4 0 13,-9 2 0,-4 1 0,-8 5 0,-5 4 0,-3 9 0,-1 8 2,-2 10 25,0 11 28,0 9 13,0 6-45,0 1-23,0 3-33,-5 18 20,-7 14 7,-10 21 6,-5 23 0,0 20 0,7 3 0,7-17 1,10-20-1,3-26 0,0-7 0,0 1 0,5 1 0,5-1-6,1-8-20,-1-11-44,3-3-37,7-11-14,-2 0-73,-2-2-117</inkml:trace>
  <inkml:trace contextRef="#ctx0" brushRef="#br0" timeOffset="80039.57">9344 10118 595,'0'0'114,"0"0"-112,0 0-1,0 0 8,105-12 13,-61 5-6,3 0-15,0-3 7,0 2-8,-8 1 0,-7 0-8,-10 4-30,-6 2-46,-5 1-22,-8 0-47,-3 4-41,0 4 9</inkml:trace>
  <inkml:trace contextRef="#ctx0" brushRef="#br0" timeOffset="80258.59">9575 10193 159,'0'0'99,"0"0"11,-20 84-35,13-37-19,-3 5-7,4 2-13,0-1-8,0-2-18,3-6-1,-1-7-9,1-8 0,0-6 0,-4-2-45,3-5-62,-5-6-95</inkml:trace>
  <inkml:trace contextRef="#ctx0" brushRef="#br0" timeOffset="80712.61">8390 10844 530,'0'0'107,"0"0"-45,0 0 7,0 0 16,0 0-4,0 0-29,0 0-43,-46-5-9,48 5-35,19 0-2,10 4 30,26 2 7,27-5 7,36-1-6,13-1 8,4-12-2,-14 4-7,-19 4 2,-6 0-2,-19 4-9,-18-1-19,-16 1-6,-6 0-12,6-1 20,0-1 0,2 1-3,-5 0-2,-11-1-13,-5 3-18,-7 0-24,-9 0-55,-2 0-36,-8 0-26</inkml:trace>
  <inkml:trace contextRef="#ctx0" brushRef="#br0" timeOffset="81448.65">8887 11332 580,'0'0'86,"0"0"-63,0 0-10,0 0 45,0 0 1,0 0-2,0 0-26,-69-40-29,63 28-1,-1 0 0,-5-1-1,0 4 0,-3-1-14,-1 6-12,-4 4-10,1 0-8,-2 8 14,-1 12 14,-2 3 9,-1 7 7,2 4 5,-1 5 10,4 6-4,1 4 1,5 1-2,3 0-9,7 0 0,4-4-1,0-12 0,3-7-7,10-10 1,6-11-9,5-6-2,6-5-15,4-20 12,8-15-9,12-20-27,-5-1-8,2-8 10,1-12 7,-8-3 34,5-21 13,-9 1 1,-12 18 17,-10 23-11,-12 24 9,-4 10 3,-2 3 37,0 7 58,0 4 17,-3 9-76,-7 6-51,-3 3-4,0 16-8,-2 9 2,1 12-1,3 8 7,2 8 2,3 17-2,3 11 2,1 15-2,0 1 1,2-20 1,0-19-2,0-22 1,0-4-1,0 1-19,0 2-30,2 6-53,6-13-40,-2-10-79</inkml:trace>
  <inkml:trace contextRef="#ctx0" brushRef="#br0" timeOffset="81952.68">9503 11255 58,'0'0'102,"0"0"8,0 0-16,0 0 2,0 0-31,-34-76-42,20 73-17,-4 3-6,0 0 0,-1 0 1,1 13 14,-4 4 19,-3 6 5,-4 8 15,-2 10 19,-3 5-21,-2 8-4,3 5-8,4-2-8,7-5-7,10-3-17,5-8 1,7-11-9,0-5-1,5-9 1,11-4-2,3-3-4,8-5 6,2-2-16,6-2-31,2 0-37,11-13-29,-6 1-61,-11-2-145</inkml:trace>
  <inkml:trace contextRef="#ctx0" brushRef="#br0" timeOffset="82388.7">9620 11584 575,'0'0'107,"0"0"-100,0 0-7,0 0 12,0 0 12,0 0-6,91-17-14,-75 22-4,-1 7-26,-2 2 9,-7 3 5,-4 3-14,-2 4 5,-6 2 15,-15 1 4,-4 1-6,-5 0-5,-3-2-2,6-6 15,6-1 2,3-8 18,9-2 13,4-4 23,5-3-2,0-2-17,0 0-22,0 0-8,13 0-5,4 0 24,5 0 16,1-5-21,2-1-8,-1-3-13,-2-1-8,-2 3-42,4 1-51,-7 1-97,-6 1-199</inkml:trace>
  <inkml:trace contextRef="#ctx0" brushRef="#br0" timeOffset="82945.73">10605 10865 909,'0'0'55,"0"0"-55,0 0-140,0 0 98,0 0 26,0 0 16,0 0 0,26 52 0,-19-36-6,1 6-111,-4-5-60,-4-7-105</inkml:trace>
  <inkml:trace contextRef="#ctx0" brushRef="#br0" timeOffset="83659.78">11876 10115 776,'0'0'58,"0"0"-52,0 0-6,0 0-12,-89-17 12,62 17 1,-5 0 11,-2 8-12,-6 9 0,-2 6 0,-5 5 0,2 8 6,-1 2 10,4 4 0,5-1 3,11 0-3,8-3-15,11-6 6,7-4-7,0-5-1,16-5 0,11-3 0,7-2 0,7-10 1,6-3-2,3 0 2,2-6-29,-2-6-3,-5-2-12,-6 2-39,-2 1-41,-13 2-52,-9 3-107</inkml:trace>
  <inkml:trace contextRef="#ctx0" brushRef="#br0" timeOffset="84070.8">11946 10389 590,'0'0'81,"0"0"-81,0 0-44,0 0 43,0 0 1,0 0 0,0 0 2,75 21-2,-65-16 7,-2 3-7,-5 2-7,-3 4 1,0 5 4,-18 5 2,-8 5 9,-3 1-9,-3 0 2,4-5-1,4-5 6,5-7 25,11-7-6,4-1-11,4-2-15,0-2-1,0 1-7,7-2 7,13 1 1,3-1 1,6 0 0,2 0-1,0 0-10,-1 0-3,-4 0-26,-2 0-54,-8 0-51,-7 0-77</inkml:trace>
  <inkml:trace contextRef="#ctx0" brushRef="#br0" timeOffset="84452.83">11129 10931 717,'0'0'176,"0"0"-49,0 0-66,0 0-34,0 0 24,0 0-21,0 0-30,11 0-10,41 0 10,34 0 0,29 0 0,13-3 10,-5-6-10,-15-1 1,-30 3-1,-15 2 0,-19 1-13,-6 2-16,1-1-28,-2 1-5,0 1-13,-10-1-33,-12 2-8,-8 0-25,-7 0-42,-1 3 1,-11 3-26</inkml:trace>
  <inkml:trace contextRef="#ctx0" brushRef="#br0" timeOffset="84793.84">11468 11190 867,'0'0'128,"0"0"-46,0 0-81,0 0-1,0 0 51,0 0-25,0 0-17,122-39-9,-67 27 1,3 4-2,-1 2-7,-4 2-19,-5 4-28,-5 0-31,-8 0-31,-7 0-42,-11 1-56,-7 2-31</inkml:trace>
  <inkml:trace contextRef="#ctx0" brushRef="#br0" timeOffset="85077.86">11736 11198 553,'0'0'178,"0"0"-148,0 0-21,0 0-2,0 0 36,-5 105-1,2-56-12,0 9-14,-1 3 0,-2-2-14,3-3 5,2-7-6,-1-8-1,2-7 2,0-9-2,0-6-1,0-2-32,0 9-46,0-2-67,-3-5-144</inkml:trace>
  <inkml:trace contextRef="#ctx0" brushRef="#br0" timeOffset="85887.9">13396 10760 363,'0'0'136,"0"0"-35,0 0 16,0 0 26,0 0 0,0 0-36,0 0-51,-6-13-23,6 13-26,0 0-7,5 0-10,14 0-7,13 0 17,9 0 0,7 0 0,4 0 0,2 0 0,-6 0 1,-4 0 5,-6 0-6,-9-1-13,-6 1-23,-8-2-23,-5 2-29,-4 0-68,-4 0-103,-2 0-81</inkml:trace>
  <inkml:trace contextRef="#ctx0" brushRef="#br0" timeOffset="86301.93">13360 11054 504,'0'0'134,"0"0"-52,0 0 9,0 0 45,0 0-23,0 0-37,0 0-53,-13 0-22,13 0-1,0 3-13,15 1 0,7 2 13,14 0 1,7 1 8,8-2-9,1-2 1,2-1-1,-5-2-7,-4 0-32,-9 0-23,-6 0-52,-10 0-41,-16 3-73,-4 4-29</inkml:trace>
  <inkml:trace contextRef="#ctx0" brushRef="#br0" timeOffset="90596.18">14694 10819 385,'0'0'104,"0"0"-29,0 0-32,0 0-10,0 0 47,0 0 35,0 0-40,-7-19-36,7 19-16,0 0-15,0 0 3,0 0-2,0 0-9,0 0 0,0 0 0,0 0-15,0 0 4,11 0-2,7 2 12,11-1 1,7-1 0,5 0 6,4 0-6,-1-6-6,0-3-3,-7 0-2,-7 1-15,-8 4 0,-5 1-22,-10 3-55,-4 0-58,-3 4-5,-4 6 29,-11-2-101</inkml:trace>
  <inkml:trace contextRef="#ctx0" brushRef="#br0" timeOffset="90933.2">15109 10596 553,'0'0'127,"0"0"-52,0 0-65,0 0-10,0 0-14,0 0 5,0 0 9,-5 72 9,-3-32-3,1 8-5,-3-1 0,4 1 8,0-5-9,1-4 2,2-5-2,2-9 1,1-5-1,0-5-31,0-7-32,0-1-30,-5-2-31,1-1-39,-6-2-134</inkml:trace>
  <inkml:trace contextRef="#ctx0" brushRef="#br0" timeOffset="91317.22">14649 10428 527,'0'0'98,"0"0"-75,0 0-23,0 0-30,-80 28 30,66-6 23,5 5-7,2 4 5,5 8 23,1 3-10,-1 3-6,2 1-15,-1 0-3,-1-3-3,2-4-7,0-2 5,0-4-5,0-4-24,12-7-25,2-2-35,26 0-4,-3-6-49,0-7-68</inkml:trace>
  <inkml:trace contextRef="#ctx0" brushRef="#br0" timeOffset="91648.24">15631 10486 557,'0'0'327,"0"0"-327,0 0-113,0 0 84,40 73 21,-28-39 8,-4 5 0,0 3 1,-7-1 11,-1 4-11,-1-5 1,-12-4-1,-2-1-1,-6-4-3,-4-3-16,-7-1-21,-5 1-34,-23 5-54,7-4-68,6-12-95</inkml:trace>
  <inkml:trace contextRef="#ctx0" brushRef="#br0" timeOffset="92703.3">16006 10686 689,'0'0'94,"0"0"-71,0 0-23,0 0-35,0 0 35,0 0 13,0 0-13,2-4-19,1 4 1,1 0 16,2 5-25,5 6-41,-4-3-56,-1 0-68</inkml:trace>
  <inkml:trace contextRef="#ctx0" brushRef="#br0" timeOffset="93403.34">16402 10914 631,'0'0'133,"0"0"-31,0 0-65,0 0-37,0 0-6,0 0-19,0 0 13,59-9 11,-25 9 2,9 0 3,1 0-2,-2 0-2,-5 5 0,-7 5-18,-6 3-19,-9 1-34,-9 4 39,-6 3 18,0 2 1,-13 3 11,-12-1 2,-3 2-6,-7-2 4,3-1-7,-4-3 8,-3 1 1,-1-1-1,-4 0 1,0-2 0,1 1 1,7-3 12,8-1 13,8-6-6,7-3 3,7-3-13,4 0-10,2-3 0,0 2-15,0 3 14,7 1-6,7-1-3,7 0 9,8-3 1,7-3 13,7 0 23,3 0-18,3-6-8,-2-1-3,-4 0-7,-6 1 0,-6 0 0,-5 1-18,-7 0-7,-6 2-28,-5 1-2,-1-3-33,-4 3-61,-3-5-74</inkml:trace>
  <inkml:trace contextRef="#ctx0" brushRef="#br0" timeOffset="93746.36">16214 10758 742,'0'0'130,"0"0"-130,0 0-84,0 0 55,85 0 29,-6 0 30,25 0-13,-1-4-11,-18-3 1,-27 3-7,-20-2-4,2 1-12,-1 0-19,-6 2-37,-15 0-45,-16 2-36,-2 1-70</inkml:trace>
  <inkml:trace contextRef="#ctx0" brushRef="#br0" timeOffset="94054.37">16579 10011 734,'0'0'57,"0"0"-57,0 0-53,0 0 40,0 102 13,0-63 0,0 5 1,0 4 1,-2 5-2,-3 3-6,-2-1-49,0 11-85,1-15-44,-2-14-132</inkml:trace>
  <inkml:trace contextRef="#ctx0" brushRef="#br0" timeOffset="95081.43">17083 10669 766,'0'0'93,"0"0"-72,0 0-21,0 0-34,0 0 21,0 0 3,0 0 2,11 7 7,-8-1-30,4 2-74,-4-2-60,0-3-50</inkml:trace>
  <inkml:trace contextRef="#ctx0" brushRef="#br0" timeOffset="95656.47">17348 9735 176,'0'0'504,"0"0"-409,0 0-25,0 0-46,0 0-1,0 0 5,0 0-23,50-14-5,5 14 0,36 5 7,35-5-7,18 0 2,1-3-1,-8-9 0,-22 0 0,-9 3-1,-24 1-29,-21 3-13,-19 1-14,-8 2 18,1 2 22,-1 0-1,-1 0 10,-9 0 6,-7 0-27,-3 3-37,-6 2 13,-1-2-31,-6 0-77,-1-1-132</inkml:trace>
  <inkml:trace contextRef="#ctx0" brushRef="#br0" timeOffset="96316.5">17716 9898 439,'0'0'89,"0"0"-89,0 0 0,-38 119 12,22-50 2,3 21 1,-1 19-14,5 3 6,2-6-5,5-27 6,-1-23 8,2-17-7,-2-5 1,-3 2-9,0 7 1,-3 1 4,-4-5-6,-2-4 1,-3-8 6,1-5-7,-3-4-1,1-9 1,-3-4 0,-5-5 0,-1 0 1,-5 0 5,-3-14 1,2-4 3,1 0 6,5-2-6,7 2 9,5 5 46,7 5 4,4 5-8,4 1-37,1 2-24,-2 0-14,2 5-8,0 12 14,-1 5 8,1 6 0,0 3 0,0 0 5,0-1-4,0-5-1,4-2 0,1-3 0,1-4 0,-2 0-20,3-4-29,-1-1-29,4-5-28,7-6-8,-2 0-40,0 0-65</inkml:trace>
  <inkml:trace contextRef="#ctx0" brushRef="#br0" timeOffset="96821.53">17896 10196 705,'0'0'65,"0"0"-65,0 0-89,0 0 89,0 0 8,29 89 11,-22-50-10,-1 3-1,-4 3-6,-2-1 5,0-2-6,-6-4 9,-5-5-10,-2-7 0,3-8-8,3-4-10,3-11-8,1-3 26,1 0 10,2-14-10,0-12-19,0-10-3,9-6 14,8-5 7,5 0-15,5 2 3,0 4 13,1 9 1,-4 5 25,-3 6 9,-2 7 4,-1 3-7,-4 6-3,-3 0-14,3 5-15,-2 0-2,1 2-20,1 11-43,-1 12-25,-4-1-65,-4-2-203</inkml:trace>
  <inkml:trace contextRef="#ctx0" brushRef="#br0" timeOffset="97254.56">18424 10254 523,'0'0'77,"0"0"-48,0 0-29,0 0 0,0 0 1,0 0-1,-97 7 1,71 14 11,-1 5-2,3 2 14,0 3-1,2 0 2,6-1-5,3-3-18,6-4 16,2-1-12,2 0-5,3-5 7,0 2-7,0-4-1,0 1 1,6-4-1,3-2 7,4-3-7,4-4 1,5-3-1,5 0-6,4-6-27,4-9-5,1-3-47,-3-2-1,-4 0-31,-2 0 14,-9 6-16,-7 3-47</inkml:trace>
  <inkml:trace contextRef="#ctx0" brushRef="#br0" timeOffset="97682.58">18493 10484 49,'0'0'202,"0"0"-45,0 0-63,0 0 1,0 0-4,0 0-29,0 0-41,42-6-21,-26 6 1,1 0-1,0 2 0,-2 7-9,-2-1-10,-3 0 18,-6 2-1,-2 0-4,-2 4 6,0-2 2,-14 7 6,-8 1 2,-3 2-10,-5 0 1,1-2 0,4-3 0,7-3 12,6-5-6,6 0-7,3-5 8,3-1-8,0-2 2,0 1 4,3-2-6,12 0 20,2 0 1,5 0-3,-1 0-8,1 0-9,-2 0-2,-2 0 1,-2 0-9,2 0-22,-3 0-16,-1 0-15,3 0-30,-2-3-34,-6 0-81</inkml:trace>
  <inkml:trace contextRef="#ctx0" brushRef="#br0" timeOffset="99914.71">17746 10964 348,'0'0'85,"0"0"-58,0 0-26,0 0-1,0 0 22,0 0 0,0 0-22,0 0-2,0 0 2,0 0 1,0 0-1,0 0 10,0 0 6,0 0 10,0 0 4,0 0-8,0 0-5,3 0-11,16 1 12,12 1 60,13-1-27,23-1-18,1 0-8,4 0-17,4-1 2,-15-4-9,4 0-1,-6 0 0,-10 0 0,-6 1 0,-7 0 0,-8 3-8,-4-2 1,-6 3 5,-4 0-4,-5 0 6,-5 0-7,-1 0 6,0 0-17,-3 0-19,2 0-11,-2 0 3,0 0-31,0 0-64,0 0-94</inkml:trace>
  <inkml:trace contextRef="#ctx0" brushRef="#br0" timeOffset="100487.74">17726 11198 631,'0'0'129,"0"0"-72,0 0-55,0 0 4,0 0-3,0 0-3,0 0 0,73 11 5,-40-5-5,-3 1 0,-2 1 0,-4 2-8,-6 0 7,-5 2 1,-7 1-18,-6-1 1,0 5-3,-7 1 7,-17 4-9,-6 2-11,-4 0-8,-5-2 0,2-1 9,-3-1 22,4-2 1,-1-1 8,4-1 0,9-2 1,3-4 10,13-4-1,5-2-9,3 2-7,0 1 5,9 0 2,10 1 13,6-3 5,9 0 12,6-5-16,1 0 2,-1 0 10,0-6-11,-7-1-5,-5 2 1,-7 2-10,-3 0-1,-6 2-21,0 1-44,3 0-42,-2 0-89,-2 0-138</inkml:trace>
  <inkml:trace contextRef="#ctx0" brushRef="#br0" timeOffset="100943.77">18458 11327 479,'0'0'105,"0"0"40,0 0-47,0 0-20,9-72 4,-9 56-15,0 3-50,-4 2-10,-5 2-2,-1 0-5,-4 2 0,-4 4-1,-4 1-14,-6 2 8,-4 4-6,-6 13 0,-3 7 6,-3 8-5,5 3 12,6 3-9,11-2-4,9-2 7,9 0-4,4-6 4,0-5 6,5-3-9,8-4 9,2-2-1,-3-3-6,6-2 6,0-1 0,3-3 1,2 1 2,4-1-2,1-4 0,4-1-41,-2 0-30,10-5-46,-9-4-62,-5-2-93</inkml:trace>
  <inkml:trace contextRef="#ctx0" brushRef="#br0" timeOffset="101237.79">18545 11465 504,'0'0'137,"0"0"-86,0 0-50,0 0 14,0 0 18,8 88 32,-8-43-23,0 7-22,0-3-7,0-4-4,0-9-9,-1-5 3,1-9-3,-1-5 1,1-7-1,0-3-10,-2-5-30,-6-2-25,0 0-25,-2-8-214</inkml:trace>
  <inkml:trace contextRef="#ctx0" brushRef="#br0" timeOffset="102046.83">19643 10850 851,'0'0'108,"0"0"-44,0 0-57,0 0-7,0 0 0,0 0 0,0 0-10,9 17 10,-2 2 6,1 4-6,1-2-29,-2-3-24,-1-2-67,0-5-109,-4-8-100</inkml:trace>
  <inkml:trace contextRef="#ctx0" brushRef="#br0" timeOffset="102679.87">20239 10120 980,'0'0'46,"0"0"-46,0 0-68,0 0-86,0 0 131,0 0 23,123-14 20,-76 15-11,-3 7-8,-4 2 6,-9 0-7,-10 2 0,-6 1-21,-7 0-9,-7 2 21,-1 2 2,-10 4 6,-18 4-10,-7 4-12,-11 1-26,-2-1 1,-1-2 29,1-4 18,6-4 0,5-4 1,7-2 13,8-2 19,8-6 20,7-2-3,6-2-7,1 0-17,0 1-25,7 0 7,9 3 25,11 1 15,6-2-8,6-2-10,7 1-7,2 0-9,4 0-13,0 2 0,-4 1-12,3 15-105,-14-5-104,-12 0-144</inkml:trace>
  <inkml:trace contextRef="#ctx0" brushRef="#br0" timeOffset="103103.89">21338 10115 93,'0'0'597,"0"0"-497,0 0-47,0 0-38,-32-79-14,14 69 13,-4 8-14,-7 2-1,-3 2-1,-10 12 1,-3 10 1,-3 2 15,-2 6 4,2 2 9,6 3 20,9 1-26,10 1-12,10-1-9,9 1-1,4-2-1,0-2 0,17-1-7,6-4 8,4-3 0,6-3 0,0-7 1,1-3-1,-1-1 0,-2-6-16,-1-2-31,5-5-46,-9 0-86,-5 0-108</inkml:trace>
  <inkml:trace contextRef="#ctx0" brushRef="#br0" timeOffset="103366.9">21366 10447 747,'0'0'128,"0"0"-83,0 0-44,0 0 14,0 0 35,0 0-18,16 104-16,-14-65-9,-2-1-7,0-4-7,0-6-56,0 0-81,0-8-107,0-9-258</inkml:trace>
  <inkml:trace contextRef="#ctx0" brushRef="#br0" timeOffset="103909.93">20326 10824 679,'0'0'120,"0"0"10,0 0-58,0 0 39,0 0 14,0 0-54,0 0-44,-21-19-27,21 19-7,0 0-4,15 0-14,13 0 18,27 7 7,28 0 0,25-2 0,7 0 0,-16-4-19,-27-1 6,-25 2-3,-6 0 15,6 3-1,3-1-4,6 2-4,1-2-16,1-2-10,19-2 9,20 0 16,24-11 11,3-6-1,-24 2-6,-30 2 7,-33 7-1,-17 3-9,-2 2-23,-8 1-44,-4 0-90,-10 0-5,-14 0 33,-6 5-12</inkml:trace>
  <inkml:trace contextRef="#ctx0" brushRef="#br0" timeOffset="105593.03">20445 11135 484,'0'0'136,"0"0"-41,0 0-66,0 0-2,0 0 19,0 0-45,0 0 5,15 42 14,-9-12-19,-3 9 9,-3 4 2,0 9-11,-10 5 8,-4 3-7,-3 2-1,2-4 1,0-6-2,3-10-10,1-9 1,4-12-8,4-10 1,1-8 14,2-3 2,0 0 44,0-17-21,0-8-23,0-9-10,12-8 8,3-4 2,8 0-11,4-1-20,5 3 5,4-1-7,3 6 12,1 5 10,-6 6 3,-2 7 8,-10 6 1,-7 7-1,-6 5-1,-2 3-16,-2 0-64,-1 9-36,-1 8-26,-1 0-87</inkml:trace>
  <inkml:trace contextRef="#ctx0" brushRef="#br0" timeOffset="106071.06">21151 11269 587,'0'0'152,"0"0"-31,0 0-54,0 0-4,0-79-25,-9 63-32,-2 4-6,-5-2-8,-2 6-4,0 2 5,-2 3-2,-3 3 2,0 0 0,-3 6-6,-3 10 12,-2 5-1,1 5 2,3 3 2,2 4-2,4 2 1,6 3-1,3-1 1,5 1-1,4 0 1,3-1-1,0-2 6,0-2-6,10-6 1,1-2-1,2-5 0,2-6-1,0-5 0,1-2 0,1-2-8,1-4-11,2-1-15,2 0-93,-5 0-145,-6 0-239</inkml:trace>
  <inkml:trace contextRef="#ctx0" brushRef="#br0" timeOffset="106545.09">21055 11609 530,'0'0'254,"0"0"-135,0 0-101,0 0-18,0 0-7,0 0 6,0 0 1,54 13 1,-39 0-1,-3 0-29,-5 3-10,-2-1 22,-5 2 16,0-1-9,-15 2 10,-7 3 1,-10-1 0,-4 3 0,2 1 5,3-3-5,4-5 17,8-2 8,8-3-5,5-5-7,3-3-14,3-1 0,0 0-10,0-1-4,10 1 14,6 0 0,3-2 1,5 0 5,-3 0-6,6 0 0,-2 0 0,0 0 2,1 0-2,-4 0 0,-1 3 0,-3-1 0,-6 0-20,2-2-36,-3 0-68,-3 0-103</inkml:trace>
  <inkml:trace contextRef="#ctx0" brushRef="#br0" timeOffset="107096.12">21473 11131 763,'0'0'137,"0"0"-49,0 0-69,0 0-19,0 0-4,0 0-2,0 0 4,66 8 2,-50 4-28,-4 0-17,-6 1 16,-5 1 21,-1 2 7,-4 0 1,-14 1 2,-4-1-1,-2 1 12,0-4-13,3-4-8,8-3 6,2-2 1,4-3 1,4 1 10,3-2 25,0 0 10,0 0-14,0 0-7,0 0-1,0 0-17,2 0-6,12 0 0,7 0 5,5 0 5,8 0-10,-3 0-30,5 0-5,-5 0-25,4 0-33,-10 0-58,-9 0-96</inkml:trace>
  <inkml:trace contextRef="#ctx0" brushRef="#br0" timeOffset="108045.17">22400 10819 100,'0'0'515,"0"0"-408,0 0-43,0 0-40,0 0 69,0 0-17,0 0-44,0-7-32,0 7-9,0 0 7,0 0-5,1 0 7,1 4 6,2-1-5,-3 2 9,1-2-5,-2-1-4,1-2 4,-1 0-3,0 0-2,0 0 7,0 0-7,0 0-19,0 0-45,0 1-66,0 1-96,0 0-35</inkml:trace>
  <inkml:trace contextRef="#ctx0" brushRef="#br0" timeOffset="109352.25">22996 10437 212,'0'0'113,"0"0"-80,0 0-23,0 0 7,0 0 40,-88-63-1,73 53-14,-1 3-12,2 3-5,-2 1-15,-5 3-4,-2 0-6,-3 2 0,-6 10 12,-1 5 9,2 3 13,1 2 17,3 2-2,5 2-13,5 1-13,4 2 12,3 3-5,1 1 5,3 1-14,2-2-13,2 0-1,2-3-6,0-3 5,0 0-3,0-5-2,0-1 0,6-1 1,3-3-1,-2-4-1,2-1 0,2-1-12,1-3-1,0-2-6,4-2-7,-1-3-15,1 0-1,3 0 3,1-5-75,-2-4-75,-7-1-140</inkml:trace>
  <inkml:trace contextRef="#ctx0" brushRef="#br0" timeOffset="109856.28">22778 10773 499,'0'0'157,"0"0"-102,0 0-54,0 0 15,0 0 25,0 0-18,87 7-10,-62 3-13,-5 2 0,-3 0-1,-6 1-6,-5 2 6,-5-1 1,-1 3-1,-3 2 0,-15 0 1,-7 1 2,-6 2 4,-1-3-5,-1 1 5,2-6-5,4 1-1,7-4 0,4-4 0,8-2 9,3-2 2,5-3-5,0 2 3,0-2-8,0 0 1,0 0-1,2 0 0,8 1 11,5 0 31,4 1-8,4-2-8,4 0-15,0 0-11,3 0-1,-1 0-5,-2 0-9,-5 0-9,-2 0-21,-2 0-21,-2 0-27,-7 0-71,-1 0-136</inkml:trace>
  <inkml:trace contextRef="#ctx0" brushRef="#br0" timeOffset="110273.3">23287 10710 895,'0'0'81,"0"0"-81,0 0-56,0 0 39,0 0 9,0 0 1,0 0-17,35 48-122,-27-38-143</inkml:trace>
  <inkml:trace contextRef="#ctx0" brushRef="#br0" timeOffset="112425.43">23956 9339 188,'0'0'105,"0"0"-65,0 0-21,0 0 26,0 0 39,0 0-28,0 0-29,-8-8-9,8 8 13,0 0-2,0 0 4,0-1-8,0 1-14,0 0 8,16-1 3,11 1-22,13-2 1,11 2 0,11 0 1,4 0-2,3 0 1,1 7-1,-5 2 0,-3-1 1,-6 1-2,-5 0 1,-5 0 0,-8-2 0,-4 0-2,-8 0-9,-3-1-12,-3-2-2,-3-2 5,3 1-5,-1-3-18,2 0 8,0 0-21,-5 0-12,-2 0 5,-4 0-8,-4 4-24,-4 0-64</inkml:trace>
  <inkml:trace contextRef="#ctx0" brushRef="#br0" timeOffset="113392.48">23857 9450 130,'0'0'177,"0"0"-151,0 0-20,0 89 1,0-43 22,-6 20 23,-5 26 6,-4 24 13,-1 12-25,-3-2-9,0-12-1,-1-13-18,0-6-10,1-4 2,0-18-10,6-17 1,0-18 0,4-6 0,-2 4 0,-3 3 0,3 3 0,0-5 0,2-5-1,-1-5 1,2-6-1,2-4 1,0-3 6,1-3-7,1-5-1,1-3-6,1 0-6,2-3 12,-2 0 1,-2 0 7,-2 0-2,-3-6-5,-4-7-1,0-4 1,-4-4-1,2-5-6,-2-6-8,1-1-2,0-1 16,4 5-1,3 6 2,1 7 22,4 8 24,3 3-6,-1 5-40,0 0-3,2 0-11,-2 9-8,-1 13 22,-2 9 5,-1 8-2,1 5 6,0 3-9,4 1 0,1 1 1,0-5-1,0-1 3,0-6 2,1-3-4,1-7-1,1-7 0,-3-6 0,0-5 0,3-7 1,-3 1 7,0-3 7,0 0-1,0 0 11,0-3-25,-3-5-25,-5-8-54,-1 1-74,1 1-165</inkml:trace>
  <inkml:trace contextRef="#ctx0" brushRef="#br0" timeOffset="115507.6">24203 9892 61,'0'0'102,"0"0"-56,0 0 6,0 0 10,0 0-10,0 0-11,0 0-20,6-14 11,-5 14 3,-1 0-17,0 0-16,0 0-2,0 0-16,0 10 16,2 7 1,-2 6 14,0 9-8,0 5-4,-3 2 6,-8 2-9,-2 4 1,-1-2 6,0-2-6,0-3-1,2-7 1,3-7 0,2-9 0,7-8 0,-2-6 12,2-1 7,-1 0-4,1 0 36,0-11-33,0-3-19,0-3 0,0-3 0,0-4-1,6 0-22,6-2-10,7 1 11,5 1 3,3 2 2,2 3 10,1 4-5,2 1 1,-3 1-1,0 2-4,-4 5 15,1 0-9,-7 1 3,-5 3 6,-4 1 1,-4 1-7,-3 0-15,0 0-33,-2 3-37,-1 7-26,0-3-55</inkml:trace>
  <inkml:trace contextRef="#ctx0" brushRef="#br0" timeOffset="115944.63">24696 10068 23,'0'0'318,"0"0"-226,0 0-42,0 0-41,0 0-8,-86-20-1,52 32 1,-1 7 16,-2 3-4,2 6 4,6-1 19,3-1-1,7 2-8,6-2-2,4-1-6,4-1 1,5-2-19,0-1 8,0-2-8,7 1 1,9-3 8,1-3-4,5-2-6,4-4 12,6-4-12,4-4-10,2 0 0,-3 0-12,0-4-12,-6-3-17,-4-1-27,-10 3-49,-10 1-119</inkml:trace>
  <inkml:trace contextRef="#ctx0" brushRef="#br0" timeOffset="116418.65">24820 10305 518,'0'0'108,"0"0"-72,0 0-30,0 0-5,0 0-1,0 0-1,0 0 1,78 23-8,-68-11-7,-5 3-16,-4-1 20,-1 6 10,-1-3-8,-16 5 9,-5-1 0,-3-1 0,-4-3 0,4-3 0,5-4 1,6-3 6,6-2 2,2-5 10,6 2-6,0-2-12,0 0 11,0 0-12,0 1 0,14 0 7,2 1 35,7-2-17,2 1-11,5-1-12,-1 2 5,4-1-7,-1 2-19,-3 1-23,-2-1-13,-4 1-18,-7-1-40,-6 1-37,-7-2-85</inkml:trace>
  <inkml:trace contextRef="#ctx0" brushRef="#br0" timeOffset="116988.69">23685 10698 20,'0'0'309,"0"0"-182,0 0-55,0 0-5,0 0 47,0 0-5,0 0-42,-16-12-43,16 12-2,0 0-11,3 0-9,18 0-2,9 0 29,14 3 13,11 2-9,23 0-17,19-1 1,21 0-2,9-1-14,-5 1 9,-12 0-10,-14 1 0,-20-1 1,-13 1-1,-19 0 0,-8 1-12,1-2-7,3 3 5,2 0-3,-4-1-2,-2-4-3,-3 0-4,-1-2 2,-5 0-13,-3 0-13,-7 0-1,-6 0-11,-11 0-37,0 3-66,-1-1-76</inkml:trace>
  <inkml:trace contextRef="#ctx0" brushRef="#br0" timeOffset="118679.78">23964 10965 386,'0'0'101,"0"0"6,0 0-19,0 0 28,0 0-5,0 0-46,0 0-25,-2-37-4,2 37-21,7 0-11,2 0-4,5 0-10,5 0 9,3 5-5,5 5 5,-1 2-6,0 1-18,-3 1-8,-4 1-28,-5-1-24,-7 2 23,-7 0 34,0 2 15,-5 1 13,-16 1-3,-4 1 3,-2-2-1,-4 1-8,-1-1 7,-1-2 1,1-2-5,-1 0 6,1-3 0,4-1 0,5 0 6,6-5 8,2 0 18,4-3-9,4-1-6,1 1-9,2-1-8,2-1 0,1-1-1,1 2-6,0-2 6,0 2-12,0 0 2,9 3 11,10 1 2,6-1 34,8 0 1,7-2-9,5-2-4,0-1-23,-1 0-1,-3 0-10,-5 0-27,-6 0-23,-7 0-52,-6 0-79,-10 4-68</inkml:trace>
  <inkml:trace contextRef="#ctx0" brushRef="#br0" timeOffset="119240.82">24616 11068 426,'0'0'75,"0"0"6,0 0-23,0 0-2,0 0-10,0 0-27,0 0-16,-12-51-3,-2 49 0,-5 2 0,-3 0 0,-2 0 0,0 0 1,-3 7 6,-1 4-6,2 3 6,1 3-7,1 2 6,2 1 14,1 2-9,2 1 8,2 1 9,4 0-10,4 1-3,3 0-7,4-2 1,2 4-8,0-4-1,5 2 7,7-1-6,3-4-1,0-3 8,1 0-8,1-5 0,2-2 1,0-3-1,1-3 1,2-3 0,0-1 0,3 0 9,0 0-10,0-6-1,2-5-12,-2-1-26,-1-1-13,-3 0-45,-3 4-56,-11 2-57</inkml:trace>
  <inkml:trace contextRef="#ctx0" brushRef="#br0" timeOffset="119634.84">24726 11332 717,'0'0'147,"0"0"-124,0 0-23,0 0-1,0 0 1,0 0-6,0 0 6,0 68 9,0-37-8,-4 2 8,-2 0-8,-1 0 9,0-3 11,0 0-10,-1-2 2,0-7-5,3-5-8,2-3 8,2-2-8,-2-4 0,3 0-24,0-2-57,0 1-46,0 0-58,0-6-85</inkml:trace>
  <inkml:trace contextRef="#ctx0" brushRef="#br0" timeOffset="121927.97">7445 13314 325,'0'0'65,"0"0"0,0 0-42,0 0-10,0 0-4,0 0 14,-26-26-4,25 23-9,-1 1 0,1-1 10,-1 0 10,1 1 21,1 1 4,-2 1-8,2 0-9,0 0-16,0 0-12,0 0-2,0 0-8,0 0 1,0 0-1,0 0-7,0 0 5,0 0-12,9 0 14,6 0 11,8 3 11,5 0-3,5 0 5,4 1-11,5-4 3,1 0-7,3 0-9,-4 0 7,-1 0-7,-5-2 0,-6-3 0,-4 3-1,-6 1-25,-3 1-40,-11 0-125,-4 6-61,-2 2-69</inkml:trace>
  <inkml:trace contextRef="#ctx0" brushRef="#br0" timeOffset="122249.99">7391 13607 660,'0'0'149,"0"0"-64,0 0-63,0 0 26,0 0 38,0 0-38,0 0-48,-3 0-10,9 0 1,12 0 3,10 0 6,6 0 7,8 0-6,9-7 0,1-3 0,4 0-1,-1 1-64,10 6-73,-13 3-101,-14 0-42</inkml:trace>
  <inkml:trace contextRef="#ctx0" brushRef="#br0" timeOffset="122601.01">8376 13405 897,'0'0'120,"0"0"-120,0 0-65,0 0 60,0 0 5,0 0 16,110 0-1,-67 0-14,5 0 8,1 0-8,-4-3 0,-2 0 1,-6 0-1,-7 1-1,-6 0-2,-4 2-38,-4 0-60,-3 0-63,-4 0-97,-3 0-138</inkml:trace>
  <inkml:trace contextRef="#ctx0" brushRef="#br0" timeOffset="123326.05">9126 13554 129,'0'0'527,"0"0"-527,0 0-48,0 0 42,0 0 6,0 0 1,100 14 9,-70-6-10,5 0 0,-4 3 0,-5-1 1,-2 2-1,-6 0 1,-6 2-1,-5 3 0,-4 3 0,-3 4 0,-9 2-2,-12 5-12,-7-1-19,-4-1-42,-4-2-3,-4-2 14,2-3 18,-5-5 31,2-4 15,1-3 44,0-1 52,4-1-34,6-1 8,6-1 16,9-2 10,8-2-19,4-1-48,3-1-28,0 1-1,0-1-13,6 3-7,14-3 20,9 0 0,8 0 6,5 0 10,4 0-6,1 0-1,-1-3-9,-3 1 1,-2-1 0,-2 1-1,-3-1 1,-6 2-1,-5-2 0,-5 0-1,-2-2-25,-6-1-16,0-2-12,-5-6-39,-2 1-85,-5 1-145</inkml:trace>
  <inkml:trace contextRef="#ctx0" brushRef="#br0" timeOffset="123815.08">9030 13283 606,'0'0'108,"0"0"-2,0 0-64,0 0 10,0 0-16,0 0-25,0 0 4,55-3 15,-16 6-7,6-1-5,4 1-5,5-3-2,-1 0 1,2 0-12,-2 0 0,-1 0 1,-3-5 0,-8 2 0,-4 3-1,-7-2-6,-6 2-5,-4 0-24,-3 0-1,-2-1-25,-3 1-59,0-4-34,-3-1-67,-5 1-103</inkml:trace>
  <inkml:trace contextRef="#ctx0" brushRef="#br0" timeOffset="124194.1">9446 12690 689,'0'0'149,"0"0"-149,0 0-24,0 0 24,0 0 21,-11 102 10,8-52-12,1 5-12,2 1-5,0-6-1,0-3-1,0-8-20,5 2-51,3-12-89,0-7-8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3-31T15:51:29.09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1" timeString="2020-03-31T15:54:37.678"/>
    </inkml:context>
    <inkml:brush xml:id="br1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85B988A6-7842-45FE-823D-68A54A03FF97}" emma:medium="tactile" emma:mode="ink">
          <msink:context xmlns:msink="http://schemas.microsoft.com/ink/2010/main" type="writingRegion" rotatedBoundingBox="911,5954 21705,5470 21949,15915 1155,16400"/>
        </emma:interpretation>
      </emma:emma>
    </inkml:annotationXML>
    <inkml:traceGroup>
      <inkml:annotationXML>
        <emma:emma xmlns:emma="http://www.w3.org/2003/04/emma" version="1.0">
          <emma:interpretation id="{7D470321-7A5F-4042-9A79-12665EB2537E}" emma:medium="tactile" emma:mode="ink">
            <msink:context xmlns:msink="http://schemas.microsoft.com/ink/2010/main" type="paragraph" rotatedBoundingBox="1775,6037 9164,5621 9230,6803 1842,72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3254C48-AD54-4BBB-B699-74F93A09DF1C}" emma:medium="tactile" emma:mode="ink">
              <msink:context xmlns:msink="http://schemas.microsoft.com/ink/2010/main" type="inkBullet" rotatedBoundingBox="1780,6131 2056,6115 2108,7038 1832,7053"/>
            </emma:interpretation>
            <emma:one-of disjunction-type="recognition" id="oneOf0">
              <emma:interpretation id="interp0" emma:lang="zh-CN" emma:confidence="0">
                <emma:literal>!</emma:literal>
              </emma:interpretation>
              <emma:interpretation id="interp1" emma:lang="zh-CN" emma:confidence="0">
                <emma:literal>i</emma:literal>
              </emma:interpretation>
              <emma:interpretation id="interp2" emma:lang="zh-CN" emma:confidence="0">
                <emma:literal>:</emma:literal>
              </emma:interpretation>
              <emma:interpretation id="interp3" emma:lang="zh-CN" emma:confidence="0">
                <emma:literal>∴</emma:literal>
              </emma:interpretation>
              <emma:interpretation id="interp4" emma:lang="zh-CN" emma:confidence="0">
                <emma:literal>卜</emma:literal>
              </emma:interpretation>
            </emma:one-of>
          </emma:emma>
        </inkml:annotationXML>
        <inkml:trace contextRef="#ctx0" brushRef="#br0">1781 6131 472,'0'0'75,"0"0"-75,0 0-17,0 0-80,0 0 70,0 0 21,0 0 6,17 69 5,-9-53-5,0 0 0,1-4 0,-2 1 0,1-4 0,4 3-1,-2-2-81,-4-5-113</inkml:trace>
        <inkml:trace contextRef="#ctx0" brushRef="#br0" timeOffset="514.02">1996 6941 209,'0'0'394,"0"0"-254,0 0-82,0 0-47,0 0-11,0 0-16,0 0-15,-11 12 24,32-6 7,1 2 0,4 4-24,-1 9-85,-5-3-78,-11 2-87</inkml:trace>
      </inkml:traceGroup>
      <inkml:traceGroup>
        <inkml:annotationXML>
          <emma:emma xmlns:emma="http://www.w3.org/2003/04/emma" version="1.0">
            <emma:interpretation id="{7775FD9C-EA27-4103-B187-8D2E9F3D4C81}" emma:medium="tactile" emma:mode="ink">
              <msink:context xmlns:msink="http://schemas.microsoft.com/ink/2010/main" type="line" rotatedBoundingBox="2407,6001 9164,5621 9230,6803 2474,7183"/>
            </emma:interpretation>
          </emma:emma>
        </inkml:annotationXML>
        <inkml:traceGroup>
          <inkml:annotationXML>
            <emma:emma xmlns:emma="http://www.w3.org/2003/04/emma" version="1.0">
              <emma:interpretation id="{3E2C8A8F-A576-4BEB-A449-C58A264924AE}" emma:medium="tactile" emma:mode="ink">
                <msink:context xmlns:msink="http://schemas.microsoft.com/ink/2010/main" type="inkWord" rotatedBoundingBox="2414,6112 2517,6107 2530,6323 2426,6329"/>
              </emma:interpretation>
              <emma:one-of disjunction-type="recognition" id="oneOf1">
                <emma:interpretation id="interp5" emma:lang="zh-CN" emma:confidence="0">
                  <emma:literal>‵</emma:literal>
                </emma:interpretation>
                <emma:interpretation id="interp6" emma:lang="zh-CN" emma:confidence="0">
                  <emma:literal>‘</emma:literal>
                </emma:interpretation>
                <emma:interpretation id="interp7" emma:lang="zh-CN" emma:confidence="0">
                  <emma:literal>`</emma:literal>
                </emma:interpretation>
                <emma:interpretation id="interp8" emma:lang="zh-CN" emma:confidence="0">
                  <emma:literal>'</emma:literal>
                </emma:interpretation>
                <emma:interpretation id="interp9" emma:lang="zh-CN" emma:confidence="0">
                  <emma:literal>·</emma:literal>
                </emma:interpretation>
              </emma:one-of>
            </emma:emma>
          </inkml:annotationXML>
          <inkml:trace contextRef="#ctx0" brushRef="#br0" timeOffset="255.01">2414 6113 396,'0'0'132,"0"0"-125,0 0-7,0 0 0,0 0-1,26 78 1,-12-53-37,14 14-9,-2-3-57,-4-3-100</inkml:trace>
        </inkml:traceGroup>
        <inkml:traceGroup>
          <inkml:annotationXML>
            <emma:emma xmlns:emma="http://www.w3.org/2003/04/emma" version="1.0">
              <emma:interpretation id="{1CAF68FD-5D88-41E6-A0DD-731CBCB57094}" emma:medium="tactile" emma:mode="ink">
                <msink:context xmlns:msink="http://schemas.microsoft.com/ink/2010/main" type="inkWord" rotatedBoundingBox="3367,7016 3934,5795 4507,6062 3941,7283"/>
              </emma:interpretation>
              <emma:one-of disjunction-type="recognition" id="oneOf2">
                <emma:interpretation id="interp10" emma:lang="zh-CN" emma:confidence="0">
                  <emma:literal>d</emma:literal>
                </emma:interpretation>
                <emma:interpretation id="interp11" emma:lang="zh-CN" emma:confidence="0">
                  <emma:literal>丬</emma:literal>
                </emma:interpretation>
                <emma:interpretation id="interp12" emma:lang="zh-CN" emma:confidence="0">
                  <emma:literal>“</emma:literal>
                </emma:interpretation>
                <emma:interpretation id="interp13" emma:lang="zh-CN" emma:confidence="0">
                  <emma:literal>u</emma:literal>
                </emma:interpretation>
                <emma:interpretation id="interp14" emma:lang="zh-CN" emma:confidence="0">
                  <emma:literal>U</emma:literal>
                </emma:interpretation>
              </emma:one-of>
            </emma:emma>
          </inkml:annotationXML>
          <inkml:trace contextRef="#ctx0" brushRef="#br0" timeOffset="-891.06">3872 6754 386,'0'0'103,"0"0"-27,0 0-53,0 0 2,0 0 79,0 0 1,0 0-44,0 0-31,0 0-7,0 0 6,0 0 6,0 0-5,0-2-7,0-3-22,0 0 0,0-2-2,0 0 0,0-3-20,0-3 6,0 1 1,-1-2 2,-4-3 1,-6 0-7,-1 0-31,-6 0 7,-2 1-23,-4-1 19,-2 4-9,2 6 15,0-2 1,1 9 11,1 0 10,1 0-3,0 14 4,-1 8 16,-3 7-6,-1 9 5,0 4 2,1 4 0,5 4 0,5-1 2,7-2-1,8-2 7,0-2-8,3-8 1,14-4 1,-1-9-2,3-3 0,2-8 0,-1-7 45,5-4-22,3 0-12,4-18 17,4-10-20,2-9-6,-1-6-2,2-7 1,-1-5 0,0-5 1,1-12-1,2-13 5,0-14-6,-7 9-21,-7 18-8,-10 21-17,-2 8-6,0-6 1,2-9 7,2-5 2,-3 5 13,-6 7 19,-2 12 10,-2 9 1,-6 9 15,0 8 7,0 7 14,0 4 2,0 2-39,0 0-20,-2 12-4,-5 10 14,-3 25 9,-6 31 0,-12 29 1,-3 19 1,-1 4 19,5-6 32,10-15-16,3-7-13,4-24-11,7-21-2,3-18-5,0-11-4,0 1-1,4-2 0,7 0 0,-4-11-1,2-3-1,-1-5-4,-1-1-21,0-3-55,-2-1-55,-3-3-126</inkml:trace>
        </inkml:traceGroup>
        <inkml:traceGroup>
          <inkml:annotationXML>
            <emma:emma xmlns:emma="http://www.w3.org/2003/04/emma" version="1.0">
              <emma:interpretation id="{66F0188D-A9B7-4AF0-A2B5-51F03365AE28}" emma:medium="tactile" emma:mode="ink">
                <msink:context xmlns:msink="http://schemas.microsoft.com/ink/2010/main" type="inkWord" rotatedBoundingBox="4805,6266 4862,6853 4293,6908 4236,6320"/>
              </emma:interpretation>
              <emma:one-of disjunction-type="recognition" id="oneOf3">
                <emma:interpretation id="interp15" emma:lang="zh-CN" emma:confidence="0">
                  <emma:literal>T</emma:literal>
                </emma:interpretation>
                <emma:interpretation id="interp16" emma:lang="zh-CN" emma:confidence="0">
                  <emma:literal>丁</emma:literal>
                </emma:interpretation>
                <emma:interpretation id="interp17" emma:lang="zh-CN" emma:confidence="0">
                  <emma:literal>下</emma:literal>
                </emma:interpretation>
                <emma:interpretation id="interp18" emma:lang="zh-CN" emma:confidence="0">
                  <emma:literal>十</emma:literal>
                </emma:interpretation>
                <emma:interpretation id="interp19" emma:lang="zh-CN" emma:confidence="0">
                  <emma:literal>个</emma:literal>
                </emma:interpretation>
              </emma:one-of>
            </emma:emma>
          </inkml:annotationXML>
          <inkml:trace contextRef="#ctx0" brushRef="#br0" timeOffset="1399.08">4239 6343 613,'0'0'146,"0"0"-146,0 0-51,0 0-7,0 0 58,0 0 77,0 0-34,8 0-28,2 0-15,5 0 1,9-2 1,10-5-2,11 1 7,6-2-7,9-1-1,2 0 0,-2-1-16,-2 1-13,-11 3 4,-11 1-2,-9 2-1,-10 2-8,-9 1-24,-3 0-43,-5 0-2,0 0 18,-6 1-25</inkml:trace>
          <inkml:trace contextRef="#ctx0" brushRef="#br0" timeOffset="2077.11">4593 6374 9,'0'0'68,"0"0"-6,0 0 7,0 0 48,0 0 23,0 0-23,0 0-28,-13-24-12,11 24-17,2 0-24,0 0-36,0 5-37,0 14 16,0 6 21,6 10 2,-1 10 4,-1 7-4,-4 1 11,0 1-6,0-1-6,1-7 0,-1-9 9,3-8-10,0-8-32,0-6-26,0-4-30,-1 2-36,-2-3-29,0-5-128</inkml:trace>
        </inkml:traceGroup>
        <inkml:traceGroup>
          <inkml:annotationXML>
            <emma:emma xmlns:emma="http://www.w3.org/2003/04/emma" version="1.0">
              <emma:interpretation id="{009137EE-91E0-480D-A046-F8F2E34C7C9B}" emma:medium="tactile" emma:mode="ink">
                <msink:context xmlns:msink="http://schemas.microsoft.com/ink/2010/main" type="inkWord" rotatedBoundingBox="7441,6026 8618,5076 9438,6093 8262,7043"/>
              </emma:interpretation>
              <emma:one-of disjunction-type="recognition" id="oneOf4">
                <emma:interpretation id="interp20" emma:lang="zh-CN" emma:confidence="0">
                  <emma:literal>丸</emma:literal>
                </emma:interpretation>
                <emma:interpretation id="interp21" emma:lang="zh-CN" emma:confidence="0">
                  <emma:literal>包</emma:literal>
                </emma:interpretation>
                <emma:interpretation id="interp22" emma:lang="zh-CN" emma:confidence="0">
                  <emma:literal>古</emma:literal>
                </emma:interpretation>
                <emma:interpretation id="interp23" emma:lang="zh-CN" emma:confidence="0">
                  <emma:literal>工</emma:literal>
                </emma:interpretation>
                <emma:interpretation id="interp24" emma:lang="zh-CN" emma:confidence="0">
                  <emma:literal>匚</emma:literal>
                </emma:interpretation>
              </emma:one-of>
            </emma:emma>
          </inkml:annotationXML>
          <inkml:trace contextRef="#ctx0" brushRef="#br0" timeOffset="11082.63">7980 6358 599,'0'0'87,"0"0"-87,0 0-49,0 0 26,0 0 14,0 0-4,0 0 2,21 17 10,-11 3 1,1 5 0,-2 9 34,-1 5-11,-6 10-15,0 4 0,-2-3-8,0-4-11,0-10-14,0-13 8,0-9 7,0-8 10,0-5 1,0-1 22,0-2 12,-6-13-35,-3-2-16,-2-5 16,3-2 0,2-2-1,6-1-27,0-7-8,6 1 12,17-6 5,12 2 12,8-1 7,8 4-1,2 3 1,1 6 1,-6 5 7,-5 7 1,-9 6-3,-7 6-5,-9 1-1,-5 0-8,-5 8-28,-8 16-36,0 0-26,-1-3 17</inkml:trace>
          <inkml:trace contextRef="#ctx0" brushRef="#br0" timeOffset="11486.65">8702 6350 348,'0'0'111,"0"0"18,0 0-48,0 0 41,0 0-42,0 0-33,0 0-45,-85-23-2,55 43-9,-5 8 8,-1 8-8,0 3 8,6 2 1,6-1-1,9-3-1,5-4-8,8-3 4,2-4 5,2-4-9,11-5 0,1-2 8,5-5 2,1-3-13,5-3-10,3-4 7,4 0-1,-1 0-13,2-8-28,4-5-52,-12 1-66,-4 4-94</inkml:trace>
          <inkml:trace contextRef="#ctx0" brushRef="#br0" timeOffset="9226.52">7550 5939 370,'0'0'280,"0"0"-276,0 0-4,0 0-133,0 0 133,0 0 25,98-10 31,-52 10-4,10-1-11,7-2-2,19-2-12,21-4-5,28-5-1,13-5 0,3-2-8,-5-1 0,-20 3-11,-11-1 4,-23 8 4,-24 3-10,-23 4 0,-11 3 0,1 1 1,1 0-2,-1 0 1,-8-1-10,-5 2-4,-8 0-25,-3 0-25,-5 0-27,-8 0-70,-9 7-82,-10 2 63</inkml:trace>
        </inkml:traceGroup>
      </inkml:traceGroup>
    </inkml:traceGroup>
    <inkml:traceGroup>
      <inkml:annotationXML>
        <emma:emma xmlns:emma="http://www.w3.org/2003/04/emma" version="1.0">
          <emma:interpretation id="{ED0A8392-760D-4A8E-83C6-38DE05A5B96A}" emma:medium="tactile" emma:mode="ink">
            <msink:context xmlns:msink="http://schemas.microsoft.com/ink/2010/main" type="paragraph" rotatedBoundingBox="3062,6397 14736,5657 14862,7643 3187,838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E7CDA28-8D25-4889-AAFE-98505B02578D}" emma:medium="tactile" emma:mode="ink">
              <msink:context xmlns:msink="http://schemas.microsoft.com/ink/2010/main" type="inkBullet" rotatedBoundingBox="3108,7137 4893,7024 4948,7905 3164,8018"/>
            </emma:interpretation>
            <emma:one-of disjunction-type="recognition" id="oneOf5">
              <emma:interpretation id="interp25" emma:lang="zh-CN" emma:confidence="0">
                <emma:literal>→</emma:literal>
              </emma:interpretation>
            </emma:one-of>
          </emma:emma>
        </inkml:annotationXML>
        <inkml:trace contextRef="#ctx0" brushRef="#br0" timeOffset="2886.16">3121 7328 191,'0'0'170,"0"0"-159,0 0-10,0 0-1,0 0 50,85 0 31,-46 0-7,9-6-15,11-5-26,9 2-16,20-11-9,24-5-7,23-8 7,14-1-7,-3-3-1,-10 6 0,-17 5 0,-9 4-1,-8 7 0,-21 4 0,-19 3-7,-20 5 7,-7 0 0,-3 2-16,-1-1-19,-4 2-3,-9 0-20,-11 0-15,-5 0-14,-4 0 2,-13 9 15,-5-1-137</inkml:trace>
        <inkml:trace contextRef="#ctx0" brushRef="#br0" timeOffset="3630.2">4108 7599 439,'0'0'88,"0"0"-39,0 0-24,0 0 73,0 0 41,0 0-48,0 0-42,-22-17-19,16 10-19,-3-1-10,-6 1-2,-2 0 1,-6 0-6,-1 4 5,-6 3-11,-3 0-4,-6 15-21,-4 9-4,0 14 24,-2 4 4,5 6 12,6-1 0,11-4-7,8-3 6,6-6-6,9-6-2,0-5 9,0-3-10,12-5-1,2-3 11,0-5-9,3-4 3,3-3-18,4 0 17,5-10 8,5-10-1,5-12-12,1-6 0,5-8-3,-2-4 1,2-4 2,-5-4 2,-1-2 9,-6-1-24,-3-2-27,-5 5-18,-4 1-43,-7 7 3,-4 7 3,-6 11 63,-2 12 45,-2 14 26,0 6-18,-5 6-6,-6 16 37,-2 5 6,-1 5 3,2 7-4,0 2 1,0 4-2,4 3 11,4 4 6,-1 4-6,4-3-24,1-2-17,0-6-13,0-9 0,7-9-8,4-4-36,3-10 3,3-6-71,6-7-21,-1 0 2,-6-14-45</inkml:trace>
        <inkml:trace contextRef="#ctx1" brushRef="#br1">3951 7741</inkml:trace>
        <inkml:trace contextRef="#ctx0" brushRef="#br0" timeOffset="4049.23">4541 7304 614,'0'0'230,"0"0"-230,0 0-111,0 0 66,0 0 22,0 0 23,27 91 16,-18-49-6,-5 7 0,-2 4-3,-2 0-4,0-5 4,-3-6-7,-7-11-2,1-12 2,-2-6 6,-1-6 13,1-7 4,-4 0 23,1-3-5,2-14-5,4-7-16,8-6-16,0-12-4,22-4-16,11-5 2,7 2 13,5 3-8,1 5 9,-1 5-1,-6 7 1,-5 6-2,-4 4 2,-6 8-2,-6 5-6,-3 5-51,0 1-66,-2 7-35,-4 4-13,-4 1-97</inkml:trace>
      </inkml:traceGroup>
      <inkml:traceGroup>
        <inkml:annotationXML>
          <emma:emma xmlns:emma="http://www.w3.org/2003/04/emma" version="1.0">
            <emma:interpretation id="{8731508C-878D-42DA-B03F-7D8BDAD43752}" emma:medium="tactile" emma:mode="ink">
              <msink:context xmlns:msink="http://schemas.microsoft.com/ink/2010/main" type="line" rotatedBoundingBox="5542,6240 14736,5657 14862,7643 5668,8226"/>
            </emma:interpretation>
          </emma:emma>
        </inkml:annotationXML>
        <inkml:traceGroup>
          <inkml:annotationXML>
            <emma:emma xmlns:emma="http://www.w3.org/2003/04/emma" version="1.0">
              <emma:interpretation id="{08C99273-197E-4E85-8EA9-83316D63F36B}" emma:medium="tactile" emma:mode="ink">
                <msink:context xmlns:msink="http://schemas.microsoft.com/ink/2010/main" type="inkWord" rotatedBoundingBox="5654,6844 6129,6898 6081,7316 5607,7262"/>
              </emma:interpretation>
              <emma:one-of disjunction-type="recognition" id="oneOf6">
                <emma:interpretation id="interp26" emma:lang="zh-CN" emma:confidence="0">
                  <emma:literal>。</emma:literal>
                </emma:interpretation>
                <emma:interpretation id="interp27" emma:lang="zh-CN" emma:confidence="0">
                  <emma:literal>二</emma:literal>
                </emma:interpretation>
                <emma:interpretation id="interp28" emma:lang="zh-CN" emma:confidence="0">
                  <emma:literal>:</emma:literal>
                </emma:interpretation>
                <emma:interpretation id="interp29" emma:lang="zh-CN" emma:confidence="0">
                  <emma:literal>=</emma:literal>
                </emma:interpretation>
                <emma:interpretation id="interp30" emma:lang="zh-CN" emma:confidence="0">
                  <emma:literal>上</emma:literal>
                </emma:interpretation>
              </emma:one-of>
            </emma:emma>
          </inkml:annotationXML>
          <inkml:trace contextRef="#ctx0" brushRef="#br0" timeOffset="6610.37">5670 6936 494,'0'0'125,"0"0"-61,0 0-4,0 0 72,0 0-14,0 0-46,0 0-41,0-3-31,0 3-1,0 0-7,1 0-10,5 0-1,9 0 8,6 0 4,13 0 7,8-4 0,9 0-12,1-2-4,-1-4-20,-5 4-12,-9-2-11,-7 5-29,-12 3-33,-6 3-58,-11 8-84</inkml:trace>
          <inkml:trace contextRef="#ctx0" brushRef="#br0" timeOffset="6900.39">5607 7262 39,'0'0'677,"0"0"-576,0 0-101,0 0-49,0 0 49,0 0 5,0 0 21,110-4-6,-60-1-10,2 0 1,0-2-11,-7 1 2,-2 0-2,-8 1-12,9-3-63,-11 4-114,-10-1-128</inkml:trace>
        </inkml:traceGroup>
        <inkml:traceGroup>
          <inkml:annotationXML>
            <emma:emma xmlns:emma="http://www.w3.org/2003/04/emma" version="1.0">
              <emma:interpretation id="{11B2ADE9-2662-460A-97C5-6C6AECE9E0EE}" emma:medium="tactile" emma:mode="ink">
                <msink:context xmlns:msink="http://schemas.microsoft.com/ink/2010/main" type="inkWord" rotatedBoundingBox="6074,6650 7648,6148 8057,7429 6484,7932"/>
              </emma:interpretation>
              <emma:one-of disjunction-type="recognition" id="oneOf7">
                <emma:interpretation id="interp31" emma:lang="zh-CN" emma:confidence="0">
                  <emma:literal>打</emma:literal>
                </emma:interpretation>
                <emma:interpretation id="interp32" emma:lang="zh-CN" emma:confidence="0">
                  <emma:literal>丑</emma:literal>
                </emma:interpretation>
                <emma:interpretation id="interp33" emma:lang="zh-CN" emma:confidence="0">
                  <emma:literal>玎</emma:literal>
                </emma:interpretation>
                <emma:interpretation id="interp34" emma:lang="zh-CN" emma:confidence="0">
                  <emma:literal>扑</emma:literal>
                </emma:interpretation>
                <emma:interpretation id="interp35" emma:lang="zh-CN" emma:confidence="0">
                  <emma:literal>引</emma:literal>
                </emma:interpretation>
              </emma:one-of>
            </emma:emma>
          </inkml:annotationXML>
          <inkml:trace contextRef="#ctx0" brushRef="#br0" timeOffset="9970.57">7648 6148 601,'0'0'90,"0"0"-26,0 0-64,0 0-29,0 0-10,0 0 22,0 0 17,17 98 3,-10-17 32,-7 34-1,0 21 2,-13 1-10,0-6 0,6-13-11,5-5-14,2-8 0,0-22-1,0-23 0,0-24-19,3-14-14,2 1 14,-2-2 12,-1-2 6,-2-7 1,0 0 0,0-4 0,0-3 1,-7-2 0,-2-3 9,-6 0 3,-1-3-7,-3-14-3,-6-5-3,3-8 2,-3-4-2,0-1 0,1 1-1,6 5 1,1 10 38,7 6-3,4 9-15,3 4-20,-3 0-17,2 17-3,-1 6 5,0 9 15,1 4-1,1 4 0,1-1 1,2 1 0,0-2 0,0-3 1,0-4-1,0-5 0,2-8 0,-1-5 0,-1-7-1,2-3-22,-1-3 8,2 0-9,7-16-35,0-5-37,-3-6-224</inkml:trace>
          <inkml:trace contextRef="#ctx0" brushRef="#br0" timeOffset="7841.44">6519 7270 468,'0'0'124,"0"0"-121,0 0-3,0 0 0,0 0 10,0 0 13,89-3 10,-62 11-13,0 5-1,-2 1-8,-1-1-3,-5 3-8,-4 0 0,-6 4-19,-4 2 12,-5 3 7,0 5 10,-12 4-4,-11 0-4,-5 3-2,-2-1-5,-3-5-4,0-2-1,1-6-6,0-6 0,4-7 15,3-5 1,4-3 2,3-2 6,3 0-2,3-11-6,0 1 0,6-5-27,2 0-27,1-2-22,3-1 2,0 5 38,0 0 12,0 2 22,0 4 1,7 0-5,5 4 6,0-1 13,6 2 22,1-1 1,7 3 1,2 0 4,4 0-20,3 0-5,4 0-15,-2 0 6,-1 0-2,-2 3-3,-2-3-2,-7 0 2,-6 0-2,-5 0 0,-7 0-7,-4 0-10,0 0-16,-3 0-38,0-3-70,0-7-172</inkml:trace>
          <inkml:trace contextRef="#ctx0" brushRef="#br0" timeOffset="8176.46">6359 7078 728,'0'0'110,"0"0"-110,0 0-27,0 0 2,0 0 25,106-16 20,-59 11-1,7 2-12,4-3-7,-1 0 1,-5-1-1,-3 0 1,-7 0-1,-7 0-15,-5 1-34,-4-6-45,-5 2-65,-10 1-73</inkml:trace>
          <inkml:trace contextRef="#ctx0" brushRef="#br0" timeOffset="8469.48">6754 6529 570,'0'0'108,"0"0"-108,0 0-86,0 0 63,0 0 23,18 97 0,-17-58 13,-1 3 8,0 3-21,0-4-1,0-2-35,-5-2-66,0-9-5,2-9-78</inkml:trace>
        </inkml:traceGroup>
        <inkml:traceGroup>
          <inkml:annotationXML>
            <emma:emma xmlns:emma="http://www.w3.org/2003/04/emma" version="1.0">
              <emma:interpretation id="{CBAEC5A5-BD29-4FD9-858B-F89AFC70D52F}" emma:medium="tactile" emma:mode="ink">
                <msink:context xmlns:msink="http://schemas.microsoft.com/ink/2010/main" type="inkWord" rotatedBoundingBox="7566,7101 9199,6257 9755,7333 8122,8177"/>
              </emma:interpretation>
              <emma:one-of disjunction-type="recognition" id="oneOf8">
                <emma:interpretation id="interp36" emma:lang="zh-CN" emma:confidence="0">
                  <emma:literal>出</emma:literal>
                </emma:interpretation>
                <emma:interpretation id="interp37" emma:lang="zh-CN" emma:confidence="0">
                  <emma:literal>卣</emma:literal>
                </emma:interpretation>
                <emma:interpretation id="interp38" emma:lang="zh-CN" emma:confidence="0">
                  <emma:literal>亓</emma:literal>
                </emma:interpretation>
                <emma:interpretation id="interp39" emma:lang="zh-CN" emma:confidence="0">
                  <emma:literal>岔</emma:literal>
                </emma:interpretation>
                <emma:interpretation id="interp40" emma:lang="zh-CN" emma:confidence="0">
                  <emma:literal>五</emma:literal>
                </emma:interpretation>
              </emma:one-of>
            </emma:emma>
          </inkml:annotationXML>
          <inkml:trace contextRef="#ctx0" brushRef="#br0" timeOffset="11941.68">8887 6574 42,'0'0'512,"0"0"-450,0 0-62,0 0-1,0 0 0,0 0 1,82 0 0,-60 5 0,0 3 0,-3 0 0,-7 1-35,-4-1-33,-8 4 2,0-1 30,-4 3 29,-18 2 7,-5 3 7,-4 1 6,-4-1-12,2-2 34,5-3 8,7-6 11,11-1-1,3-5-21,7-2-32,0 0-2,0 0-12,11 0 14,7 0 3,9 0 33,5-5-4,4-4-18,0 1-1,-1-1-1,-2 1-12,-4 1 0,-2 0 0,-3 2 0,-6 0-64,-5 1-64,-7 3-73,-6 0-95</inkml:trace>
          <inkml:trace contextRef="#ctx0" brushRef="#br0" timeOffset="14441.82">8122 7212 544,'0'0'138,"0"0"-53,0 0-34,0 0 56,0 0 0,0 0-32,0 0-48,-15-22-22,15 22-5,0 0-13,0 0-9,10 0-25,10 0 25,4 0 16,9 0 6,2 0-10,-1 3-14,-4 6-13,-7 1-6,-6 5-29,-7 3-13,-10 4 11,0 3 41,-14 7 33,-16 1 3,-6 3-3,-5-1 1,-1-2 7,0-2-7,-2-1-1,-1-3 1,-3-1 0,3-2 0,5-3 7,9-6 28,11-5 11,8-6-7,10-2-30,2-2-10,0 0-14,13 0-2,6 0 16,8 0 23,7-2-4,3-2-9,4-1-3,2-1-6,-1 1 1,-2 3-2,1-2-2,0 2-40,10-3-77,-8 3-80,-7-2-99</inkml:trace>
          <inkml:trace contextRef="#ctx0" brushRef="#br0" timeOffset="14891.84">8864 7120 380,'0'0'176,"0"0"-33,0 0-74,0 0-15,0 0 27,0 0-42,-81-31-20,51 31-19,-2 14-9,-2 3-1,0 6 3,0 2 7,4 5-1,5 1 0,5 0 1,4 3-2,4-3-5,4 2 7,4-2-6,4-5 6,0-2-2,0-5-11,7 1 11,4-6-7,3 0 9,3-5-2,2 0-5,5-5 0,3-3-5,3-1-8,2 0-2,3-10-41,9-9-41,-7 2-82,-7 1-58</inkml:trace>
          <inkml:trace contextRef="#ctx0" brushRef="#br0" timeOffset="12521.71">7776 6994 370,'0'0'153,"0"0"-91,0 0-48,0 0 1,0 0 37,0 0 8,0 0-34,-6 2-26,6-1-12,0 1-13,11-1 25,8 2 32,11 0 23,11-1 4,9-2-4,9 0-10,20-4-3,23-5-18,22-4-9,8 1-14,-2-1 1,-9 3-1,-14-1 0,-1 3-1,-6 1-1,-6 0-25,-6 2-3,-15 0 19,-15 3 1,-16 0 2,-6 1-19,1-1 7,0 2-27,-5-2-32,-7 2 13,-13-3 29,-7 0-5,-4 0-24,-1-3-99</inkml:trace>
          <inkml:trace contextRef="#ctx0" brushRef="#br0" timeOffset="15270.87">9081 7374 535,'0'0'166,"0"0"-110,0 0-44,0 0 53,0 0 1,0 0-37,0 0 9,1 58-20,-1-29-3,-1 0-5,-2 6-10,-3-1 8,3-3-7,2-1-1,-1-7 2,2-5-2,0-5-17,0-6-6,0-5-19,0 0 12,0-2-38,0 0-76,5 0-99,-1 0 63</inkml:trace>
        </inkml:traceGroup>
        <inkml:traceGroup>
          <inkml:annotationXML>
            <emma:emma xmlns:emma="http://www.w3.org/2003/04/emma" version="1.0">
              <emma:interpretation id="{10E7D871-8F0B-4CA2-8F0B-BD586241AD88}" emma:medium="tactile" emma:mode="ink">
                <msink:context xmlns:msink="http://schemas.microsoft.com/ink/2010/main" type="inkWord" rotatedBoundingBox="10189,6824 10235,6821 10238,6860 10191,6863"/>
              </emma:interpretation>
              <emma:one-of disjunction-type="recognition" id="oneOf9">
                <emma:interpretation id="interp41" emma:lang="zh-CN" emma:confidence="0">
                  <emma:literal>、</emma:literal>
                </emma:interpretation>
                <emma:interpretation id="interp42" emma:lang="zh-CN" emma:confidence="0">
                  <emma:literal>·</emma:literal>
                </emma:interpretation>
                <emma:interpretation id="interp43" emma:lang="zh-CN" emma:confidence="0">
                  <emma:literal>.</emma:literal>
                </emma:interpretation>
                <emma:interpretation id="interp44" emma:lang="zh-CN" emma:confidence="0">
                  <emma:literal>丶</emma:literal>
                </emma:interpretation>
                <emma:interpretation id="interp45" emma:lang="zh-CN" emma:confidence="0">
                  <emma:literal>‵</emma:literal>
                </emma:interpretation>
              </emma:one-of>
            </emma:emma>
          </inkml:annotationXML>
          <inkml:trace contextRef="#ctx0" brushRef="#br0" timeOffset="16356.93">10189 6824 580,'0'0'184,"0"0"-163,0 0-21,0 0-42,0 0 32,0 0 10,0 0-1,6 5-28,-1 0 9,4 0-32,1 5-25,1-3-37,-3-2-59</inkml:trace>
        </inkml:traceGroup>
        <inkml:traceGroup>
          <inkml:annotationXML>
            <emma:emma xmlns:emma="http://www.w3.org/2003/04/emma" version="1.0">
              <emma:interpretation id="{CCC9BF9B-364B-4E4B-9881-1332BDF325A8}" emma:medium="tactile" emma:mode="ink">
                <msink:context xmlns:msink="http://schemas.microsoft.com/ink/2010/main" type="inkWord" rotatedBoundingBox="10771,6974 10844,6476 11034,6504 10961,7002"/>
              </emma:interpretation>
              <emma:one-of disjunction-type="recognition" id="oneOf10">
                <emma:interpretation id="interp46" emma:lang="zh-CN" emma:confidence="0">
                  <emma:literal>(</emma:literal>
                </emma:interpretation>
                <emma:interpretation id="interp47" emma:lang="zh-CN" emma:confidence="0">
                  <emma:literal>‘</emma:literal>
                </emma:interpretation>
                <emma:interpretation id="interp48" emma:lang="zh-CN" emma:confidence="0">
                  <emma:literal>〈</emma:literal>
                </emma:interpretation>
                <emma:interpretation id="interp49" emma:lang="zh-CN" emma:confidence="0">
                  <emma:literal>c</emma:literal>
                </emma:interpretation>
                <emma:interpretation id="interp50" emma:lang="zh-CN" emma:confidence="0">
                  <emma:literal>C</emma:literal>
                </emma:interpretation>
              </emma:one-of>
            </emma:emma>
          </inkml:annotationXML>
          <inkml:trace contextRef="#ctx0" brushRef="#br0" timeOffset="16779.95">11002 6500 540,'0'0'133,"0"0"-85,0 0-47,0 0 7,0 0 21,-97 85 0,73-49 7,1 5-24,0 1-5,5 1-1,3 1-6,5-1 8,7-7-8,3-2-7,0-5-3,18-5-35,7-6-17,23-4-84,-6-6 8,-2-5-41</inkml:trace>
        </inkml:traceGroup>
        <inkml:traceGroup>
          <inkml:annotationXML>
            <emma:emma xmlns:emma="http://www.w3.org/2003/04/emma" version="1.0">
              <emma:interpretation id="{10BAEED4-BA5A-4A14-9756-B8C2E6DA3CE9}" emma:medium="tactile" emma:mode="ink">
                <msink:context xmlns:msink="http://schemas.microsoft.com/ink/2010/main" type="inkWord" rotatedBoundingBox="11120,6759 11552,6649 11552,6652 11121,6762"/>
              </emma:interpretation>
              <emma:one-of disjunction-type="recognition" id="oneOf11">
                <emma:interpretation id="interp51" emma:lang="zh-CN" emma:confidence="0">
                  <emma:literal>一</emma:literal>
                </emma:interpretation>
                <emma:interpretation id="interp52" emma:lang="zh-CN" emma:confidence="0">
                  <emma:literal>-</emma:literal>
                </emma:interpretation>
                <emma:interpretation id="interp53" emma:lang="zh-CN" emma:confidence="0">
                  <emma:literal>‐</emma:literal>
                </emma:interpretation>
                <emma:interpretation id="interp54" emma:lang="zh-CN" emma:confidence="0">
                  <emma:literal>_</emma:literal>
                </emma:interpretation>
                <emma:interpretation id="interp55" emma:lang="zh-CN" emma:confidence="0">
                  <emma:literal>‘</emma:literal>
                </emma:interpretation>
              </emma:one-of>
            </emma:emma>
          </inkml:annotationXML>
          <inkml:trace contextRef="#ctx0" brushRef="#br0" timeOffset="17069.97">11121 6762 804,'0'0'184,"0"0"-108,0 0-61,0 0 4,0 0-5,0 0-14,0 0 7,126-33-7,-68 17-31,5 2-37,13-6-53,-15 4-89,-13 5-68</inkml:trace>
        </inkml:traceGroup>
        <inkml:traceGroup>
          <inkml:annotationXML>
            <emma:emma xmlns:emma="http://www.w3.org/2003/04/emma" version="1.0">
              <emma:interpretation id="{1F094318-6B3A-4B02-805B-EE4F2D1B5570}" emma:medium="tactile" emma:mode="ink">
                <msink:context xmlns:msink="http://schemas.microsoft.com/ink/2010/main" type="inkWord" rotatedBoundingBox="11695,6910 11697,6507 11713,6508 11711,6911"/>
              </emma:interpretation>
              <emma:one-of disjunction-type="recognition" id="oneOf12">
                <emma:interpretation id="interp56" emma:lang="zh-CN" emma:confidence="0">
                  <emma:literal>1</emma:literal>
                </emma:interpretation>
                <emma:interpretation id="interp57" emma:lang="zh-CN" emma:confidence="0">
                  <emma:literal>‘</emma:literal>
                </emma:interpretation>
                <emma:interpretation id="interp58" emma:lang="zh-CN" emma:confidence="0">
                  <emma:literal>l</emma:literal>
                </emma:interpretation>
                <emma:interpretation id="interp59" emma:lang="zh-CN" emma:confidence="0">
                  <emma:literal>Ⅰ</emma:literal>
                </emma:interpretation>
                <emma:interpretation id="interp60" emma:lang="zh-CN" emma:confidence="0">
                  <emma:literal>!</emma:literal>
                </emma:interpretation>
              </emma:one-of>
            </emma:emma>
          </inkml:annotationXML>
          <inkml:trace contextRef="#ctx0" brushRef="#br0" timeOffset="17347.99">11705 6508 639,'0'0'158,"0"0"-144,0 0-14,0 0 0,0 0 6,0 0 36,-2 91-5,1-47-6,-1 4 2,-2 1-32,4-6-1,0-5-1,0-9-38,0 1-49,7-10-61,1-9-163</inkml:trace>
        </inkml:traceGroup>
        <inkml:traceGroup>
          <inkml:annotationXML>
            <emma:emma xmlns:emma="http://www.w3.org/2003/04/emma" version="1.0">
              <emma:interpretation id="{B6227984-3F39-42BB-A736-9665EF76F745}" emma:medium="tactile" emma:mode="ink">
                <msink:context xmlns:msink="http://schemas.microsoft.com/ink/2010/main" type="inkWord" rotatedBoundingBox="12346,6218 12441,6811 12278,6837 12183,6245"/>
              </emma:interpretation>
              <emma:one-of disjunction-type="recognition" id="oneOf13">
                <emma:interpretation id="interp61" emma:lang="zh-CN" emma:confidence="0">
                  <emma:literal>)</emma:literal>
                </emma:interpretation>
                <emma:interpretation id="interp62" emma:lang="zh-CN" emma:confidence="0">
                  <emma:literal>'</emma:literal>
                </emma:interpretation>
                <emma:interpretation id="interp63" emma:lang="zh-CN" emma:confidence="0">
                  <emma:literal>’</emma:literal>
                </emma:interpretation>
                <emma:interpretation id="interp64" emma:lang="zh-CN" emma:confidence="0">
                  <emma:literal>〉</emma:literal>
                </emma:interpretation>
                <emma:interpretation id="interp65" emma:lang="zh-CN" emma:confidence="0">
                  <emma:literal>,</emma:literal>
                </emma:interpretation>
              </emma:one-of>
            </emma:emma>
          </inkml:annotationXML>
          <inkml:trace contextRef="#ctx0" brushRef="#br0" timeOffset="17663">12202 6242 988,'0'0'29,"0"0"-29,0 0-32,0 0 22,75 79 10,-46-37 0,-1 3-1,-1 1-25,-6 3-42,-5-1-45,-7-1 28,-9-5 52,0-3-12,-10 0 5,-29 9-22,-1-11-29,0-2-71</inkml:trace>
        </inkml:traceGroup>
        <inkml:traceGroup>
          <inkml:annotationXML>
            <emma:emma xmlns:emma="http://www.w3.org/2003/04/emma" version="1.0">
              <emma:interpretation id="{981FE663-409D-41A8-878C-3FE49C66CB21}" emma:medium="tactile" emma:mode="ink">
                <msink:context xmlns:msink="http://schemas.microsoft.com/ink/2010/main" type="inkWord" rotatedBoundingBox="12810,5779 14736,5657 14862,7643 12936,7765"/>
              </emma:interpretation>
              <emma:one-of disjunction-type="recognition" id="oneOf14">
                <emma:interpretation id="interp66" emma:lang="zh-CN" emma:confidence="0">
                  <emma:literal>、</emma:literal>
                </emma:interpretation>
                <emma:interpretation id="interp67" emma:lang="zh-CN" emma:confidence="0">
                  <emma:literal>·</emma:literal>
                </emma:interpretation>
                <emma:interpretation id="interp68" emma:lang="zh-CN" emma:confidence="0">
                  <emma:literal>‵</emma:literal>
                </emma:interpretation>
                <emma:interpretation id="interp69" emma:lang="zh-CN" emma:confidence="0">
                  <emma:literal>.</emma:literal>
                </emma:interpretation>
                <emma:interpretation id="interp70" emma:lang="zh-CN" emma:confidence="0">
                  <emma:literal>`</emma:literal>
                </emma:interpretation>
              </emma:one-of>
            </emma:emma>
          </inkml:annotationXML>
          <inkml:trace contextRef="#ctx0" brushRef="#br0" timeOffset="18021.03">12860 6556 1030,'0'0'149,"0"0"-149,0 0-19,0 0 8,0 0-9,0 0 13,0 0 7,24 42 1,-14-25 9,0-1-10,-1-4-20,-5-1-58,-1-5-114,-3-4-354</inkml:trace>
        </inkml:traceGroup>
        <inkml:traceGroup>
          <inkml:annotationXML>
            <emma:emma xmlns:emma="http://www.w3.org/2003/04/emma" version="1.0">
              <emma:interpretation id="{E0C6029C-962E-4A98-BF78-CD109F701F7A}" emma:medium="tactile" emma:mode="ink">
                <msink:context xmlns:msink="http://schemas.microsoft.com/ink/2010/main" type="inkWord" rotatedBoundingBox="14338,5356 15145,7502 13410,8154 12603,6009"/>
              </emma:interpretation>
              <emma:one-of disjunction-type="recognition" id="oneOf15">
                <emma:interpretation id="interp71" emma:lang="zh-CN" emma:confidence="0">
                  <emma:literal>蜜</emma:literal>
                </emma:interpretation>
                <emma:interpretation id="interp72" emma:lang="zh-CN" emma:confidence="0">
                  <emma:literal>看</emma:literal>
                </emma:interpretation>
                <emma:interpretation id="interp73" emma:lang="zh-CN" emma:confidence="0">
                  <emma:literal>茬</emma:literal>
                </emma:interpretation>
                <emma:interpretation id="interp74" emma:lang="zh-CN" emma:confidence="0">
                  <emma:literal>蚩</emma:literal>
                </emma:interpretation>
                <emma:interpretation id="interp75" emma:lang="zh-CN" emma:confidence="0">
                  <emma:literal>毙</emma:literal>
                </emma:interpretation>
              </emma:one-of>
            </emma:emma>
          </inkml:annotationXML>
          <inkml:trace contextRef="#ctx0" brushRef="#br0" timeOffset="18804.07">13296 5749 742,'0'0'95,"0"0"-79,0 0-16,0 0-75,0 0 53,0 0 22,0 0 0,90 30 0,-66-17 2,-4 3-2,-4-1-1,-5 3-6,-5-2-13,-6 2 8,0 5 12,-13 3 8,-17 6 3,-13 4-10,-9 3-1,-8 2 0,3-3-19,5-6-4,13-6 21,14-9 2,14-7 0,11-5-34,0-1 7,14-1 27,11-2 75,9-1 7,11 0-32,10-3-16,7-7-13,0-3-15,0 0 4,-6 1-10,-5 6-14,-9 3-25,-2 3-68,-12 0-90,-7 6-86</inkml:trace>
          <inkml:trace contextRef="#ctx0" brushRef="#br0" timeOffset="19205.09">14294 5828 492,'0'0'144,"0"0"-21,0 0-51,0 0-17,0 0-35,0 0-19,-98-15-1,58 30-10,-1 7 8,1 5-5,0 4-2,8 3 3,4 2 5,7-3 1,6-2 0,6-3 1,6-6 14,3-3-4,0-2-4,0-3-7,12-2-1,2-3 1,5-1 17,5-1-4,4-4-13,6-2-7,5-1-19,-1 0-22,17 0-53,-12-6-75,-6-2-66</inkml:trace>
          <inkml:trace contextRef="#ctx0" brushRef="#br0" timeOffset="19426.09">14442 6056 476,'0'0'179,"0"0"-107,0 0-35,0 0 23,0 0-28,0 0-32,0 0-1,0 54 1,0-23 15,0 2-15,3-3 1,4-2-1,-2-3-46,4-5-38,-5-1-42,-1-5-74,-3-4-203</inkml:trace>
          <inkml:trace contextRef="#ctx0" brushRef="#br0" timeOffset="20027.14">13242 6648 431,'0'0'113,"0"0"-67,0 0-26,0 0 56,0 0 56,0 0-30,0 0-67,0 0-27,0 0-8,0 0 0,0 0 23,6 0-6,5 0-17,8 0 11,8 0 2,10-2 6,12-3-12,20-2-6,24-6 6,32 1-5,18 0-2,0 0 1,-5 5 27,-22 2 4,-24 2-16,-23 1-16,-18 2 0,-9 0 0,7 0 1,3 0-1,2 0-6,-3 0-17,-7 0-36,-8 0-86,-12 0-81,-12-1-135</inkml:trace>
          <inkml:trace contextRef="#ctx0" brushRef="#br0" timeOffset="23744.35">13286 7156 88,'0'0'111,"0"0"-60,0 0-15,0 0 50,0 0-35,0 0-12,0 0 10,-12-64-9,12 58 19,0 2 1,0 1-11,0 2 8,0 0-3,0 1-25,0 0-16,0 0-13,0 0-11,0 0-7,0 0-39,0 11-21,6 5 50,3 12 18,2 6 10,0 12 1,-3 7 12,-5 7 2,-3 5-7,0-1-7,0 3 5,-6-6-6,-2-11-30,2-11 20,0-10-7,2-11 16,1-7 1,1-2-1,-1-5 0,0-2-10,0-2 11,-3 0 18,-4-7-17,-1-8 5,1-4-5,1-6 0,3-4 24,6-5-25,0-2-6,16-1 5,10-4-9,8-2 1,5 2 2,2-1 0,3 2 1,-4 1-6,-3 1-2,-2 7 2,-8 3-1,-5 7 12,-7 6-14,-8 8-14,-5 4-25,-2 3-60,0 0-76,-5 6-5</inkml:trace>
          <inkml:trace contextRef="#ctx0" brushRef="#br0" timeOffset="24286.38">13702 6878 595,'0'0'106,"0"0"-106,0 0-173,0 0 119,0 0 48,0 0 6,0 0 1,91 38 5,-76-27-6,-2 3-11,-7 1-37,-4-1-17,-2 3 39,-5 4 19,-11-4 7,-4 3 0,0-4 0,-4-3 9,4-2-9,-1-1 10,4-2-8,2-2 8,1 0 26,8-4 14,3 1-19,3-1-31,0-1 0,0 2 0,8-2 21,8 1 82,6-2-41,4 0-12,5 0-21,2 0-7,0-3-16,-5-1-6,-1 2-29,-3 2-72,-8 6-104,-8 2-110</inkml:trace>
          <inkml:trace contextRef="#ctx0" brushRef="#br0" timeOffset="24751.41">14452 7177 560,'0'0'146,"0"0"-16,0 0-34,0 0 7,0 0-23,0 0-18,0 0-17,-43-71-33,25 65-12,-9 5-16,-6 1-13,-8 4-7,-4 15-3,-1 5 13,2 7 18,7 2-3,3 3 11,5 3-6,5 1 4,4 4-4,6-3 5,5-4-1,9-3-5,0-5 6,3-6-20,11-3 13,5-3 6,5-5-40,3-4-2,3-3 26,6-4 8,-2-1 4,6 0-30,5-1-37,-9-7-80,-8 0-64</inkml:trace>
          <inkml:trace contextRef="#ctx0" brushRef="#br0" timeOffset="25276.44">14583 7433 713,'0'0'169,"0"0"-86,0 0-69,0 0-2,0 0-12,0 0-2,0 0 1,44 3 0,-26 6 0,-3-1-27,-2 3-5,-6-4-12,-4 3-8,-3-1-2,0 2 38,-7 2 17,-14 4 16,-7 5-5,0-2-4,-1-1 5,6-4 4,7-6 30,7-2-13,6-5-8,3 0-9,0-2 1,0 0-10,0 0-7,8 0 0,9 0 23,3 0 1,3 0 2,5 0-12,-1 0-12,-1 0 4,-3 0-6,-1 0 1,-2 1-1,-5 0 0,2-1 0,-5 0-27,-1 2-66,-1-2-35,-5 0-113,-5 0-286</inkml:trace>
        </inkml:traceGroup>
      </inkml:traceGroup>
    </inkml:traceGroup>
    <inkml:traceGroup>
      <inkml:annotationXML>
        <emma:emma xmlns:emma="http://www.w3.org/2003/04/emma" version="1.0">
          <emma:interpretation id="{53F234F5-EE4F-4799-A7CA-86BF13D28393}" emma:medium="tactile" emma:mode="ink">
            <msink:context xmlns:msink="http://schemas.microsoft.com/ink/2010/main" type="paragraph" rotatedBoundingBox="3296,8846 10316,8878 10307,10936 3286,1090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6553153-CFCC-49EB-AC5E-7598E1C59FCA}" emma:medium="tactile" emma:mode="ink">
              <msink:context xmlns:msink="http://schemas.microsoft.com/ink/2010/main" type="line" rotatedBoundingBox="3296,8846 10316,8878 10307,10936 3286,10905"/>
            </emma:interpretation>
          </emma:emma>
        </inkml:annotationXML>
        <inkml:traceGroup>
          <inkml:annotationXML>
            <emma:emma xmlns:emma="http://www.w3.org/2003/04/emma" version="1.0">
              <emma:interpretation id="{FAF053DF-159C-4D95-83AF-5DB12EB7F5EB}" emma:medium="tactile" emma:mode="ink">
                <msink:context xmlns:msink="http://schemas.microsoft.com/ink/2010/main" type="inkWord" rotatedBoundingBox="3294,9124 4610,9130 4602,10911 3286,10905"/>
              </emma:interpretation>
              <emma:one-of disjunction-type="recognition" id="oneOf16">
                <emma:interpretation id="interp76" emma:lang="zh-CN" emma:confidence="0">
                  <emma:literal>丰</emma:literal>
                </emma:interpretation>
                <emma:interpretation id="interp77" emma:lang="zh-CN" emma:confidence="0">
                  <emma:literal>半</emma:literal>
                </emma:interpretation>
                <emma:interpretation id="interp78" emma:lang="zh-CN" emma:confidence="0">
                  <emma:literal>÷</emma:literal>
                </emma:interpretation>
                <emma:interpretation id="interp79" emma:lang="zh-CN" emma:confidence="0">
                  <emma:literal>卡</emma:literal>
                </emma:interpretation>
                <emma:interpretation id="interp80" emma:lang="zh-CN" emma:confidence="0">
                  <emma:literal>韦</emma:literal>
                </emma:interpretation>
              </emma:one-of>
            </emma:emma>
          </inkml:annotationXML>
          <inkml:trace contextRef="#ctx0" brushRef="#br0" timeOffset="27785.58">4109 9128 403,'0'0'3,"0"0"-3,0 0-72,0 0 49,0 0 15,0 0 7,0 62 1,0-41 0,0 5 1,3 5 9,1 4 3,-4 6 20,0 5-3,0 3-10,0 1-8,0-4-5,0-5-5,0-12-2,0-8 0,0-10-1,0-7-15,0-4-10,0 0-4,3 0 30,0-9 21,-2-8-13,1-1 5,-2-6 3,0-2-3,0-3-6,0-3-7,1-6 0,10-1-1,8-3-12,8-1 12,6 2-1,3 7 2,-1 3 8,1 6-1,-8 6 1,-3 5 0,-4 5 2,-3 2-2,-3 1-8,0 3 8,-4 2 2,-1-1-10,-1 2 1,-3 0-1,2 0-1,1 0-9,1 0-39,-1 0-34,-3 0-69</inkml:trace>
          <inkml:trace contextRef="#ctx0" brushRef="#br0" timeOffset="28285.6">3298 9994 512,'0'0'101,"0"0"-10,0 0-55,0 0 48,0 0 8,0 0-10,0 0-47,-7 0-35,14 0-23,15 0 11,14-2 12,24-7 2,28-6 4,30-11-5,15-2 6,2 0-6,-7 0 0,-14 6 1,-10 3-2,-20 3 0,-23 6-11,-19 5-17,-9 2 2,0 2-1,-2-1-1,-1 2 7,-10 0-11,-7 0 1,-3 0-13,-5 0-21,2 0-16,-4 0-39,-3 0-36,0 0-135</inkml:trace>
          <inkml:trace contextRef="#ctx0" brushRef="#br0" timeOffset="28635.62">3623 10304 821,'0'0'139,"0"0"-106,0 0-33,0 0 0,0 0 2,0 0-2,91-22 2,-7 1-1,-2 1 8,-2 1-9,-11 3 7,-17 6-6,2 2 0,-3 1 0,-5 2-1,-12 2-1,-9 1-63,-4 0-30,-6 2-59,-5 0-76,-6 0-83</inkml:trace>
          <inkml:trace contextRef="#ctx0" brushRef="#br0" timeOffset="28918.65">4136 10291 525,'0'0'137,"0"0"-128,0 0-6,-4 85 66,0-41-15,4 10-33,0 3 53,0-1-48,9-4-25,-1-5 6,0-6-6,-2-6-1,1-4 1,-4-5-1,-1-3-10,-2-4-51,0 3-69,-9-6-106,-5-6-255</inkml:trace>
        </inkml:traceGroup>
        <inkml:traceGroup>
          <inkml:annotationXML>
            <emma:emma xmlns:emma="http://www.w3.org/2003/04/emma" version="1.0">
              <emma:interpretation id="{526D70D8-ED27-48F7-B2E8-AA315DC6F889}" emma:medium="tactile" emma:mode="ink">
                <msink:context xmlns:msink="http://schemas.microsoft.com/ink/2010/main" type="inkWord" rotatedBoundingBox="5553,9832 6153,9835 6151,10148 5551,10146"/>
              </emma:interpretation>
              <emma:one-of disjunction-type="recognition" id="oneOf17">
                <emma:interpretation id="interp81" emma:lang="zh-CN" emma:confidence="0">
                  <emma:literal>二</emma:literal>
                </emma:interpretation>
                <emma:interpretation id="interp82" emma:lang="zh-CN" emma:confidence="0">
                  <emma:literal>“</emma:literal>
                </emma:interpretation>
                <emma:interpretation id="interp83" emma:lang="zh-CN" emma:confidence="0">
                  <emma:literal>=</emma:literal>
                </emma:interpretation>
                <emma:interpretation id="interp84" emma:lang="zh-CN" emma:confidence="0">
                  <emma:literal>:</emma:literal>
                </emma:interpretation>
                <emma:interpretation id="interp85" emma:lang="zh-CN" emma:confidence="0">
                  <emma:literal>工</emma:literal>
                </emma:interpretation>
              </emma:one-of>
            </emma:emma>
          </inkml:annotationXML>
          <inkml:trace contextRef="#ctx0" brushRef="#br0" timeOffset="29784.7">5619 9868 411,'0'0'133,"0"0"-39,0 0-58,0 0 19,0 0 27,0 0-27,0 0-55,3 0-6,14 0 0,11 0 6,9 0 1,11-4 1,5-1-1,4-2-1,-3-1-10,-3 3-20,1 2-60,-17 2-60,-9 1-78</inkml:trace>
          <inkml:trace contextRef="#ctx0" brushRef="#br0" timeOffset="30112.72">5552 10146 763,'0'0'101,"0"0"-70,0 0-30,0 0 36,0 0-7,0 0-30,0 0-13,54 0 7,-18 0 4,7 0 2,4 0 0,4 0 0,1 0 9,-1-3-8,3-8 0,-4-3 6,-2-5-7,-5 2-20,-8 3-58,-13 11-44,-10 3-90,-10 0-137</inkml:trace>
        </inkml:traceGroup>
        <inkml:traceGroup>
          <inkml:annotationXML>
            <emma:emma xmlns:emma="http://www.w3.org/2003/04/emma" version="1.0">
              <emma:interpretation id="{EFC6B955-08A9-4538-B307-44A9854193D1}" emma:medium="tactile" emma:mode="ink">
                <msink:context xmlns:msink="http://schemas.microsoft.com/ink/2010/main" type="inkWord" rotatedBoundingBox="6487,9808 6889,9302 7359,9676 6956,10181"/>
              </emma:interpretation>
              <emma:one-of disjunction-type="recognition" id="oneOf18">
                <emma:interpretation id="interp86" emma:lang="zh-CN" emma:confidence="0">
                  <emma:literal>r</emma:literal>
                </emma:interpretation>
                <emma:interpretation id="interp87" emma:lang="zh-CN" emma:confidence="0">
                  <emma:literal>卜</emma:literal>
                </emma:interpretation>
                <emma:interpretation id="interp88" emma:lang="zh-CN" emma:confidence="0">
                  <emma:literal>冫</emma:literal>
                </emma:interpretation>
                <emma:interpretation id="interp89" emma:lang="zh-CN" emma:confidence="0">
                  <emma:literal>"</emma:literal>
                </emma:interpretation>
                <emma:interpretation id="interp90" emma:lang="zh-CN" emma:confidence="0">
                  <emma:literal>”</emma:literal>
                </emma:interpretation>
              </emma:one-of>
            </emma:emma>
          </inkml:annotationXML>
          <inkml:trace contextRef="#ctx0" brushRef="#br0" timeOffset="30970.77">6684 9561 560,'0'0'101,"0"0"-16,0 0-64,0 0-21,0 0-7,0 0 7,0 0 6,55 3 5,-28 14-3,3 0-8,0 9 10,0 1-9,-4 7 9,-3 7-8,-11 2 5,-1 7 0,-9 2-6,-2-1 0,-3-4 9,-10-2-10,-1-9 0,1-9 0,3-8 1,5-9-1,2-6 0,3-2 2,0-2 9,0 0-9,0-3 19,0-13-12,7-6-9,4-9-17,4-2 11,-2-4 4,2-1 2,-1-1-10,0 1 3,1 1-1,5 4-5,-1 3 12,4 4 0,2 6-9,2 5 8,1 3-9,-1 6 9,0 0-6,-2 4-1,1-1 9,-3 3-21,1 0-15,0 0-37,4 0-33,-5 3-35,-6 5-57</inkml:trace>
        </inkml:traceGroup>
        <inkml:traceGroup>
          <inkml:annotationXML>
            <emma:emma xmlns:emma="http://www.w3.org/2003/04/emma" version="1.0">
              <emma:interpretation id="{1C97FEF0-F9F7-449B-A2D8-97CD8630D3CB}" emma:medium="tactile" emma:mode="ink">
                <msink:context xmlns:msink="http://schemas.microsoft.com/ink/2010/main" type="inkWord" rotatedBoundingBox="7547,9767 7630,9825 7624,9832 7542,9774"/>
              </emma:interpretation>
              <emma:one-of disjunction-type="recognition" id="oneOf19">
                <emma:interpretation id="interp91" emma:lang="zh-CN" emma:confidence="0">
                  <emma:literal>·</emma:literal>
                </emma:interpretation>
                <emma:interpretation id="interp92" emma:lang="zh-CN" emma:confidence="0">
                  <emma:literal>、</emma:literal>
                </emma:interpretation>
                <emma:interpretation id="interp93" emma:lang="zh-CN" emma:confidence="0">
                  <emma:literal>.</emma:literal>
                </emma:interpretation>
                <emma:interpretation id="interp94" emma:lang="zh-CN" emma:confidence="0">
                  <emma:literal>丶</emma:literal>
                </emma:interpretation>
                <emma:interpretation id="interp95" emma:lang="zh-CN" emma:confidence="0">
                  <emma:literal>‵</emma:literal>
                </emma:interpretation>
              </emma:one-of>
            </emma:emma>
          </inkml:annotationXML>
          <inkml:trace contextRef="#ctx0" brushRef="#br0" timeOffset="31222.78">7546 9769 542,'0'0'229,"0"0"-204,0 0-25,0 0-16,0 0 9,0 0 7,0 0 0,51 44-28,-33-36-129,-3-4-241</inkml:trace>
        </inkml:traceGroup>
        <inkml:traceGroup>
          <inkml:annotationXML>
            <emma:emma xmlns:emma="http://www.w3.org/2003/04/emma" version="1.0">
              <emma:interpretation id="{E1C79054-AE66-4B23-822A-A2BAB74F5B59}" emma:medium="tactile" emma:mode="ink">
                <msink:context xmlns:msink="http://schemas.microsoft.com/ink/2010/main" type="inkWord" rotatedBoundingBox="8146,8868 10316,8878 10308,10854 8137,10844"/>
              </emma:interpretation>
              <emma:one-of disjunction-type="recognition" id="oneOf20">
                <emma:interpretation id="interp96" emma:lang="zh-CN" emma:confidence="0">
                  <emma:literal>摄</emma:literal>
                </emma:interpretation>
                <emma:interpretation id="interp97" emma:lang="zh-CN" emma:confidence="0">
                  <emma:literal>禺</emma:literal>
                </emma:interpretation>
                <emma:interpretation id="interp98" emma:lang="zh-CN" emma:confidence="0">
                  <emma:literal>韪</emma:literal>
                </emma:interpretation>
                <emma:interpretation id="interp99" emma:lang="zh-CN" emma:confidence="0">
                  <emma:literal>娣</emma:literal>
                </emma:interpretation>
                <emma:interpretation id="interp100" emma:lang="zh-CN" emma:confidence="0">
                  <emma:literal>隧</emma:literal>
                </emma:interpretation>
              </emma:one-of>
            </emma:emma>
          </inkml:annotationXML>
          <inkml:trace contextRef="#ctx0" brushRef="#br0" timeOffset="31809.81">8528 8903 314,'0'0'355,"0"0"-220,0 0-101,0 0-34,0 0 12,0 0 0,0 0-12,4-10-30,13 14 12,8 5 18,15-1 0,20-2 27,30-3 13,27-3-12,7 0-5,-6-8-13,-15-1-8,-27 1-2,-17 3-8,-15 1-12,-6-1-12,1 2-7,2-1-9,-7 2-27,-6 2-53,-12 0-44,-13 0-112</inkml:trace>
          <inkml:trace contextRef="#ctx0" brushRef="#br0" timeOffset="32441.85">8533 9155 637,'0'0'6,"0"0"-6,-7 72 0,4-11 12,0 24 30,2 28 15,1 8-5,0-2-11,0-10 1,4-20-19,2-16-9,-1-16-7,0-18-6,-2-6 1,-1 1-2,3 2 2,-5 3-1,0-6 0,0-4 9,-8-4-10,-5-1-24,-2-6-8,-3-5-14,-3-6 7,-3-5 18,-7-2-19,-7 0 14,-3-14 10,-1-3 6,-1-3 4,7-1 6,6 4 51,10 1 59,6 6 15,5 7-13,4 0-23,4 3-37,1 0-37,0 0-15,0 0-25,0 16 1,0 11 14,0 8 8,1 8 2,8 1-1,-1-4-5,2-6-26,-1-7-13,0-9 12,-1-6-19,-1-5-20,0-7-17,2 0-56,9-17 5,-3-10 23,-2-4-284</inkml:trace>
          <inkml:trace contextRef="#ctx0" brushRef="#br0" timeOffset="34029.94">8775 9313 133,'0'0'180,"0"0"-64,0 0-15,0 0-28,0 0 4,0 0 2,0 0-20,0-45-20,0 43-16,0 0-8,0 2-15,0 0-10,0 0 1,0 7-26,0 12-2,10 7 29,0 11 8,0 7 1,-1 4 0,0 1 0,-1-6 7,0-2-8,-2-12-10,0-4-2,-3-8-5,0-6-3,-3-6-2,0-5 22,0 0 24,-10 0 19,-8-5-33,-2-4 2,1-3 11,4-1-13,0 2-9,8-2-1,4 1-1,3-2-5,0-3-28,9-3-1,12-1 18,4-3 11,2-1-1,1 4 6,-1 4 1,-3 0 0,-2 6 0,-4 2 0,-1 3-1,-4 3 0,2 1-45,-1 2-62,-1 0-51,-7 6-108</inkml:trace>
          <inkml:trace contextRef="#ctx0" brushRef="#br0" timeOffset="34451.97">9286 9290 377,'0'0'135,"0"0"-15,0 0-61,0 0-17,0 0-25,0 0-17,0 0-10,-100 49 8,70-13 2,0 8 0,5 2 0,5-2 15,5-3-5,9-4-9,5-5 6,1-3-7,0-7 0,9-2-2,7-6-9,1-6 10,3-4-21,5-4 0,2 0 5,5-2-13,-3-10-11,0 3-31,1-2-32,-11 2-59,-4 4-119</inkml:trace>
          <inkml:trace contextRef="#ctx0" brushRef="#br0" timeOffset="34910.99">9484 9554 565,'0'0'125,"0"0"-93,0 0-32,0 0 0,0 0 3,0 0 1,0 0-4,67 2 0,-56 3-21,-5 1-7,-2 3-11,-4-1 18,0 1 20,-6 5 1,-12 1-8,-4 0-3,-1 4 4,-4-2 6,5 0 1,4-5 1,6-2 13,7-4 2,3-3-15,2-3-2,0 2 1,4-2 0,12 0 43,8 0 38,8-5-36,2-3-21,5-1-15,-5 1-2,-4 2-6,-3 1-1,-6 5 0,-1 0-25,-2 0-11,-6 0-18,-4 0-40,-4 0-70,-4 3-87</inkml:trace>
          <inkml:trace contextRef="#ctx0" brushRef="#br0" timeOffset="35453.01">8664 9992 608,'0'0'104,"0"0"0,0 0-9,0 0 31,0 0-7,0 0-41,0 0-46,-14-19-32,14 19-1,0 0-15,0 0-13,13 0 0,11 0 20,13 0 9,14 0 8,25 0-7,18-1-1,17-15 9,-7-1-9,-22 3 1,-22 3-1,-12 5-24,23-2 15,25-3-10,23-6 11,6 0 8,-10 0-1,-15 0 1,-24 4 0,-15 2 0,-16 3 0,-6-1 0,-1 1 1,-5 1-1,-5-1-36,-14 6-42,-11 0-18,-13 2-3,-14 0-28,-8 2-404</inkml:trace>
          <inkml:trace contextRef="#ctx0" brushRef="#br0" timeOffset="36120.06">8971 10265 656,'0'0'121,"0"0"-29,0 0-60,0 0 43,0 0-7,0 0-35,0 0-33,58 0-6,-21 0 5,8 0 1,-5 0 0,-3 5 0,-5 5-6,-10 2-2,-8 3-47,-6 2 16,-8 1 32,0 6 7,-11 3 6,-16 2 3,-3 4-9,-7-1 1,-4 0-1,-2-5-5,1 0 4,5-4 1,2-5 0,6-1 7,5-5-1,6 0 14,8-3-4,2-1-15,5 1-1,3-3 0,0 3-13,0-1 1,15 1 2,6-2 10,7-1-12,4-4 6,3 0 6,4-2 0,1 0 0,-1-2-1,-1-5-18,6-1-53,-10 1-97,-8 2-151</inkml:trace>
          <inkml:trace contextRef="#ctx0" brushRef="#br0" timeOffset="36596.08">9757 10263 492,'0'0'127,"0"0"20,0 0-37,0 0 7,0 0-24,0 0-37,0 0-33,-41-61-23,23 60-1,-4 1-5,-6 0-4,0 11 3,-5 8-5,0 1 11,5 6-1,2 1-7,7 0 9,1 3 0,7 3-6,4 0 6,3 1-1,4 2 1,0-1 0,0-2-6,7-5 5,2-6 1,5-3-7,0-4 7,1-4-1,5-3-6,0-2-4,6-4-29,-1-2-6,4 0-12,11-2-40,-8-5-67,-5-3-100</inkml:trace>
          <inkml:trace contextRef="#ctx0" brushRef="#br0" timeOffset="36854.1">9960 10555 87,'0'0'612,"0"0"-544,0 0-67,0 0 29,0 0 28,0 0-22,0 92-20,0-63-15,0 2 6,0 0-7,-1-2-23,-3-3-26,0 0-58,1-3-70,-2-12-107</inkml:trace>
          <inkml:trace contextRef="#ctx0" brushRef="#br0" timeOffset="38072.17">9278 9240 5,'0'0'34,"0"0"9,0 0-18,0 0-18,0 0-6,0 0-1,0 0-8,0-3 0,0 3 7,0 0 0,0 0-5,6 0 6,1 0 36,1 0-9,-1 0-2,2 0-5,1 0-9,1 0-3,-1 0-8,1 0 2,2 0 0,1 0-2,-2 0 8,-1 0-6,3 0-2,-3 0 2,-2 0-1,-1 0 1,-3 0-1,-2 0-1,0 4 8,-3 2 0,0-1-7,0 1 9,0 0-3,0 1-6,0-2-1,0-2-11,0 0-63,0-3-102</inkml:trace>
        </inkml:traceGroup>
      </inkml:traceGroup>
    </inkml:traceGroup>
    <inkml:traceGroup>
      <inkml:annotationXML>
        <emma:emma xmlns:emma="http://www.w3.org/2003/04/emma" version="1.0">
          <emma:interpretation id="{C62CF5CF-C6D0-428C-8E43-A1690869C0FF}" emma:medium="tactile" emma:mode="ink">
            <msink:context xmlns:msink="http://schemas.microsoft.com/ink/2010/main" type="paragraph" rotatedBoundingBox="1056,12152 21850,11668 21908,14160 1114,146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0926EDA-B63F-46B0-958D-8E36B7EC09AF}" emma:medium="tactile" emma:mode="ink">
              <msink:context xmlns:msink="http://schemas.microsoft.com/ink/2010/main" type="inkBullet" rotatedBoundingBox="1069,12715 1802,12698 1819,13435 1086,13452"/>
            </emma:interpretation>
            <emma:one-of disjunction-type="recognition" id="oneOf21">
              <emma:interpretation id="interp101" emma:lang="zh-CN" emma:confidence="0">
                <emma:literal>八</emma:literal>
              </emma:interpretation>
              <emma:interpretation id="interp102" emma:lang="zh-CN" emma:confidence="0">
                <emma:literal>÷</emma:literal>
              </emma:interpretation>
              <emma:interpretation id="interp103" emma:lang="zh-CN" emma:confidence="0">
                <emma:literal>^</emma:literal>
              </emma:interpretation>
              <emma:interpretation id="interp104" emma:lang="zh-CN" emma:confidence="0">
                <emma:literal>乁</emma:literal>
              </emma:interpretation>
              <emma:interpretation id="interp105" emma:lang="zh-CN" emma:confidence="0">
                <emma:literal>大</emma:literal>
              </emma:interpretation>
            </emma:one-of>
          </emma:emma>
        </inkml:annotationXML>
        <inkml:trace contextRef="#ctx0" brushRef="#br0" timeOffset="41494.37">1453 12707 100,'0'0'618,"0"0"-535,0 0-52,0 0-23,0 0 63,0 0-32,0 0-39,0 0-6,0 0-16,0 2 2,3 7 20,6 2-1,0 3 1,2 1 0,2-1-7,-3 1-51,2 5-75,-5-5-59,-5-2-155</inkml:trace>
        <inkml:trace contextRef="#ctx0" brushRef="#br0" timeOffset="41765.38">1083 13307 614,'0'0'116,"0"0"-116,0 0-68,0 0 45,0 0 13,0 0 10,0 0 1,70 65-1,-40-51 1,0 0-1,-2-1-34,5-1-61,-6-2-52,-8-3-104</inkml:trace>
        <inkml:trace contextRef="#ctx0" brushRef="#br0" timeOffset="42012.4">1711 13293 409,'0'0'75,"0"0"-54,0 0 6,0 0-17,61 74-8,-49-61-2,1-2 3,-4-1-2,-1-3-1,-3-1-36,-5 2-54,0 0-52,-9-2-138</inkml:trace>
      </inkml:traceGroup>
      <inkml:traceGroup>
        <inkml:annotationXML>
          <emma:emma xmlns:emma="http://www.w3.org/2003/04/emma" version="1.0">
            <emma:interpretation id="{5F4FD2D1-CC63-4932-B631-7E422C5A4B9C}" emma:medium="tactile" emma:mode="ink">
              <msink:context xmlns:msink="http://schemas.microsoft.com/ink/2010/main" type="line" rotatedBoundingBox="3269,12101 21850,11668 21902,13918 3321,14351"/>
            </emma:interpretation>
          </emma:emma>
        </inkml:annotationXML>
        <inkml:traceGroup>
          <inkml:annotationXML>
            <emma:emma xmlns:emma="http://www.w3.org/2003/04/emma" version="1.0">
              <emma:interpretation id="{4C6A68C4-1F26-41F4-8E8F-0E7B9F3C361D}" emma:medium="tactile" emma:mode="ink">
                <msink:context xmlns:msink="http://schemas.microsoft.com/ink/2010/main" type="inkWord" rotatedBoundingBox="3230,13298 3635,12659 3997,12888 3592,13527"/>
              </emma:interpretation>
              <emma:one-of disjunction-type="recognition" id="oneOf22">
                <emma:interpretation id="interp106" emma:lang="zh-CN" emma:confidence="0">
                  <emma:literal>s</emma:literal>
                </emma:interpretation>
                <emma:interpretation id="interp107" emma:lang="zh-CN" emma:confidence="0">
                  <emma:literal>S</emma:literal>
                </emma:interpretation>
                <emma:interpretation id="interp108" emma:lang="zh-CN" emma:confidence="0">
                  <emma:literal>5</emma:literal>
                </emma:interpretation>
                <emma:interpretation id="interp109" emma:lang="zh-CN" emma:confidence="0">
                  <emma:literal>;</emma:literal>
                </emma:interpretation>
                <emma:interpretation id="interp110" emma:lang="zh-CN" emma:confidence="0">
                  <emma:literal>8</emma:literal>
                </emma:interpretation>
              </emma:one-of>
            </emma:emma>
          </inkml:annotationXML>
          <inkml:trace contextRef="#ctx0" brushRef="#br0" timeOffset="63031.6">3968 12894 120,'0'0'40,"0"0"-22,0 0 54,0 0 26,0 0-29,0 0-7,0 0 2,0 0-17,0 0-5,0 0-12,0 0-5,0 0 4,0 0-8,0 0 3,0 0 3,0 0-4,0 0 13,0 0 5,0-3-20,-8-7-11,-1 0-10,-5-3 0,-2 0 1,-1-2-1,-4 1 0,-2 1 0,-2 0-1,-2 2 0,0 4-15,-1 3 15,0 4-8,-1 0-8,-3 4 1,0 8 3,1 5 4,1 0 8,6-2-10,6-4 10,7-3 1,3-2-8,5 0 7,0-3-15,3 5 7,0 1 8,0 3-15,0 2 15,0 3 0,7 1-10,5 1 10,2 1 0,3 2 0,5-2 1,0 2-1,2 0 0,-1-2-1,0 2-9,-1-2 11,-4 0-13,-4 2-12,-4 0 9,-4 0 8,-3 0 7,-3-1 0,0-2-6,-2-2 7,-9-5 2,-4-2 4,-5-1 7,-5-4 9,-5 1-3,-6-2-1,-2-4 14,-1 0 6,-3 0-12,3 0-6,5 0-7,1 0-12,6 0 7,6-2-8,6 2-1,4 0-5,6 0-33,5 0-75,5-2-134,12-1-8,6-3 77</inkml:trace>
        </inkml:traceGroup>
        <inkml:traceGroup>
          <inkml:annotationXML>
            <emma:emma xmlns:emma="http://www.w3.org/2003/04/emma" version="1.0">
              <emma:interpretation id="{34ACF038-E116-47F1-88E0-1611D992B5A2}" emma:medium="tactile" emma:mode="ink">
                <msink:context xmlns:msink="http://schemas.microsoft.com/ink/2010/main" type="inkWord" rotatedBoundingBox="3974,13388 3975,12774 4269,12774 4268,13389"/>
              </emma:interpretation>
              <emma:one-of disjunction-type="recognition" id="oneOf23">
                <emma:interpretation id="interp111" emma:lang="zh-CN" emma:confidence="0">
                  <emma:literal>(</emma:literal>
                </emma:interpretation>
                <emma:interpretation id="interp112" emma:lang="zh-CN" emma:confidence="0">
                  <emma:literal>c</emma:literal>
                </emma:interpretation>
                <emma:interpretation id="interp113" emma:lang="zh-CN" emma:confidence="0">
                  <emma:literal>‘</emma:literal>
                </emma:interpretation>
                <emma:interpretation id="interp114" emma:lang="zh-CN" emma:confidence="0">
                  <emma:literal>C</emma:literal>
                </emma:interpretation>
                <emma:interpretation id="interp115" emma:lang="zh-CN" emma:confidence="0">
                  <emma:literal>〔</emma:literal>
                </emma:interpretation>
              </emma:one-of>
            </emma:emma>
          </inkml:annotationXML>
          <inkml:trace contextRef="#ctx0" brushRef="#br0" timeOffset="63446.62">4269 12775 658,'0'0'88,"0"0"-31,0 0-44,0 0 0,0 0 32,0 0-12,-100 44-20,73-18-11,-3 4 5,2 0 9,0 6-6,3-1 15,5 3 6,4 1-10,4-2-8,6 3-12,4-1-1,2-1 1,5-2-1,8-4 0,5-2-1,3-5 1,3-3-9,3-5-52,-1-6-28,2-4-4,1-5-60,7-2-16,-9-9 6,-6-5-93</inkml:trace>
        </inkml:traceGroup>
        <inkml:traceGroup>
          <inkml:annotationXML>
            <emma:emma xmlns:emma="http://www.w3.org/2003/04/emma" version="1.0">
              <emma:interpretation id="{01683DC4-C718-4A7B-8515-FCD4AC9AF339}" emma:medium="tactile" emma:mode="ink">
                <msink:context xmlns:msink="http://schemas.microsoft.com/ink/2010/main" type="inkWord" rotatedBoundingBox="4139,13375 4285,12777 4684,12875 4539,13472"/>
              </emma:interpretation>
              <emma:one-of disjunction-type="recognition" id="oneOf24">
                <emma:interpretation id="interp116" emma:lang="zh-CN" emma:confidence="0">
                  <emma:literal>T</emma:literal>
                </emma:interpretation>
                <emma:interpretation id="interp117" emma:lang="zh-CN" emma:confidence="0">
                  <emma:literal>厂</emma:literal>
                </emma:interpretation>
                <emma:interpretation id="interp118" emma:lang="zh-CN" emma:confidence="0">
                  <emma:literal>丁</emma:literal>
                </emma:interpretation>
                <emma:interpretation id="interp119" emma:lang="zh-CN" emma:confidence="0">
                  <emma:literal>「</emma:literal>
                </emma:interpretation>
                <emma:interpretation id="interp120" emma:lang="zh-CN" emma:confidence="0">
                  <emma:literal>十</emma:literal>
                </emma:interpretation>
              </emma:one-of>
            </emma:emma>
          </inkml:annotationXML>
          <inkml:trace contextRef="#ctx0" brushRef="#br0" timeOffset="63735.64">4247 12936 854,'0'0'150,"0"0"-60,0 0-67,0 0 2,0 0-25,0 0-15,0 0-7,55-5 22,-14 1 0,8-1 1,3-1-1,-4-2-28,-4 3-20,-7-1-30,-2 0-7,-1-1-55,-9 2-59,-7 1-57</inkml:trace>
          <inkml:trace contextRef="#ctx0" brushRef="#br0" timeOffset="63990.66">4492 12925 400,'0'0'182,"0"0"-94,0 0-75,0 0 11,0 0 45,-30 81-17,19-36-1,1 8-28,-2 5-11,3-3-11,3-4 0,0-8 6,6-7-7,0-6-15,0-7-21,0-7-35,0-2-79,3-6-53,0-4-83</inkml:trace>
        </inkml:traceGroup>
        <inkml:traceGroup>
          <inkml:annotationXML>
            <emma:emma xmlns:emma="http://www.w3.org/2003/04/emma" version="1.0">
              <emma:interpretation id="{65A4F58C-0C0B-4ED2-B53E-CCBED7DC0D2A}" emma:medium="tactile" emma:mode="ink">
                <msink:context xmlns:msink="http://schemas.microsoft.com/ink/2010/main" type="inkWord" rotatedBoundingBox="4707,13464 4720,13328 4736,13330 4722,13465"/>
              </emma:interpretation>
              <emma:one-of disjunction-type="recognition" id="oneOf25">
                <emma:interpretation id="interp121" emma:lang="zh-CN" emma:confidence="0">
                  <emma:literal>,</emma:literal>
                </emma:interpretation>
                <emma:interpretation id="interp122" emma:lang="zh-CN" emma:confidence="0">
                  <emma:literal>、</emma:literal>
                </emma:interpretation>
                <emma:interpretation id="interp123" emma:lang="zh-CN" emma:confidence="0">
                  <emma:literal>.</emma:literal>
                </emma:interpretation>
                <emma:interpretation id="interp124" emma:lang="zh-CN" emma:confidence="0">
                  <emma:literal>丿</emma:literal>
                </emma:interpretation>
                <emma:interpretation id="interp125" emma:lang="zh-CN" emma:confidence="0">
                  <emma:literal>'</emma:literal>
                </emma:interpretation>
              </emma:one-of>
            </emma:emma>
          </inkml:annotationXML>
          <inkml:trace contextRef="#ctx0" brushRef="#br0" timeOffset="64217.67">4723 13329 593,'0'0'36,"0"0"-36,0 0 0,0 0 1,0 0 0,6 75-1,-14-44-40,-6-2-148</inkml:trace>
        </inkml:traceGroup>
        <inkml:traceGroup>
          <inkml:annotationXML>
            <emma:emma xmlns:emma="http://www.w3.org/2003/04/emma" version="1.0">
              <emma:interpretation id="{E4F32503-CC39-4909-AFC6-A6A529F31909}" emma:medium="tactile" emma:mode="ink">
                <msink:context xmlns:msink="http://schemas.microsoft.com/ink/2010/main" type="inkWord" rotatedBoundingBox="5273,12811 6057,12793 6072,13446 5289,13464"/>
              </emma:interpretation>
              <emma:one-of disjunction-type="recognition" id="oneOf26">
                <emma:interpretation id="interp126" emma:lang="zh-CN" emma:confidence="0">
                  <emma:literal>r</emma:literal>
                </emma:interpretation>
                <emma:interpretation id="interp127" emma:lang="zh-CN" emma:confidence="0">
                  <emma:literal>子</emma:literal>
                </emma:interpretation>
                <emma:interpretation id="interp128" emma:lang="zh-CN" emma:confidence="0">
                  <emma:literal>冫</emma:literal>
                </emma:interpretation>
                <emma:interpretation id="interp129" emma:lang="zh-CN" emma:confidence="0">
                  <emma:literal>卜</emma:literal>
                </emma:interpretation>
                <emma:interpretation id="interp130" emma:lang="zh-CN" emma:confidence="0">
                  <emma:literal>氵</emma:literal>
                </emma:interpretation>
              </emma:one-of>
            </emma:emma>
          </inkml:annotationXML>
          <inkml:trace contextRef="#ctx0" brushRef="#br0" timeOffset="64975.71">5294 12891 593,'0'0'58,"0"0"13,0 0-38,0 0-9,0 0 28,0 0-11,0 0-41,-19-34-26,30 34 13,3 0 13,5 7 1,-1 8 10,3 3-9,-2 7-1,-5 7 10,-2 4-2,-3 5-3,-3 4-5,-3 4 0,-3-2 0,0-2-1,-5-7-13,-6-3 4,1-11 0,1-8 9,2-5 0,1-9 7,0-2 22,3 0-16,0-15-12,1-6-1,2-9-11,4-4-2,13-5 0,6-1 5,4 1 7,1 3 1,0 2-1,-2 5 0,2 5-5,-4 5 6,-1 1-1,-3 6-55,-2 3-25,3 4-51,-3 2-55,-8 3-80</inkml:trace>
        </inkml:traceGroup>
        <inkml:traceGroup>
          <inkml:annotationXML>
            <emma:emma xmlns:emma="http://www.w3.org/2003/04/emma" version="1.0">
              <emma:interpretation id="{9496260C-9F0E-40D5-BC2D-E550C7540D6B}" emma:medium="tactile" emma:mode="ink">
                <msink:context xmlns:msink="http://schemas.microsoft.com/ink/2010/main" type="inkWord" rotatedBoundingBox="5775,13439 5929,12796 6139,12846 5986,13489"/>
              </emma:interpretation>
              <emma:one-of disjunction-type="recognition" id="oneOf27">
                <emma:interpretation id="interp131" emma:lang="zh-CN" emma:confidence="0">
                  <emma:literal>)</emma:literal>
                </emma:interpretation>
                <emma:interpretation id="interp132" emma:lang="zh-CN" emma:confidence="0">
                  <emma:literal>,</emma:literal>
                </emma:interpretation>
                <emma:interpretation id="interp133" emma:lang="zh-CN" emma:confidence="0">
                  <emma:literal>'</emma:literal>
                </emma:interpretation>
                <emma:interpretation id="interp134" emma:lang="zh-CN" emma:confidence="0">
                  <emma:literal>’</emma:literal>
                </emma:interpretation>
                <emma:interpretation id="interp135" emma:lang="zh-CN" emma:confidence="0">
                  <emma:literal>丿</emma:literal>
                </emma:interpretation>
              </emma:one-of>
            </emma:emma>
          </inkml:annotationXML>
          <inkml:trace contextRef="#ctx0" brushRef="#br0" timeOffset="65297.73">5929 12796 568,'0'0'113,"0"0"-113,0 0-38,0 0 38,0 0 46,0 0-10,87 101-15,-69-65-10,-2 4-1,-5 4-4,-8 4 6,-3 0-4,0 3 2,-16-2-1,-6-1-9,-6-1-5,-3-6-14,-5-4-8,1-7-5,-5-8-39,12-8-91</inkml:trace>
        </inkml:traceGroup>
        <inkml:traceGroup>
          <inkml:annotationXML>
            <emma:emma xmlns:emma="http://www.w3.org/2003/04/emma" version="1.0">
              <emma:interpretation id="{53CAB7D0-A6F3-41CD-AA0A-BC3ECE486AC4}" emma:medium="tactile" emma:mode="ink">
                <msink:context xmlns:msink="http://schemas.microsoft.com/ink/2010/main" type="inkWord" rotatedBoundingBox="6419,13004 7050,12989 7063,13544 6432,13559"/>
              </emma:interpretation>
              <emma:one-of disjunction-type="recognition" id="oneOf28">
                <emma:interpretation id="interp136" emma:lang="zh-CN" emma:confidence="0">
                  <emma:literal>=</emma:literal>
                </emma:interpretation>
                <emma:interpretation id="interp137" emma:lang="zh-CN" emma:confidence="0">
                  <emma:literal>:</emma:literal>
                </emma:interpretation>
                <emma:interpretation id="interp138" emma:lang="zh-CN" emma:confidence="0">
                  <emma:literal>王</emma:literal>
                </emma:interpretation>
                <emma:interpretation id="interp139" emma:lang="zh-CN" emma:confidence="0">
                  <emma:literal>二</emma:literal>
                </emma:interpretation>
                <emma:interpretation id="interp140" emma:lang="zh-CN" emma:confidence="0">
                  <emma:literal>不</emma:literal>
                </emma:interpretation>
              </emma:one-of>
            </emma:emma>
          </inkml:annotationXML>
          <inkml:trace contextRef="#ctx0" brushRef="#br0" timeOffset="65970.77">6421 13084 183,'0'0'319,"0"0"-190,0 0-89,0 0-31,0 0 4,0 0-13,0 0-6,30-21 6,-1 13-1,7-1 1,4-4 0,0 2 0,0-2 1,-4 7-1,-6 3 0,-6 0-1,-5 3-10,-7 0-28,-1 5 9,-4 2 28,-1 4 2,-2-2 0,2 2 1,1-1 1,1-2-2,3-3 1,1 0-1,3-3 2,0-2-1,2 0 0,0 0 9,-3 0-8,-1-2-1,0-1 5,-1 1-6,1 1-1,1-2-12,4 1-32,7-7-60,-5 2-28,-3 0-83</inkml:trace>
          <inkml:trace contextRef="#ctx0" brushRef="#br0" timeOffset="66495.8">6493 13380 68,'0'0'555,"0"0"-427,0 0-31,0 0 4,0 0-5,0 0-53,0 0-43,-28 0-8,28 0-19,13 0-40,8 0 44,5 0 17,10 0-4,3-5-8,0-1 5,-4 0 12,-5 3 0,-7 3 0,-7 0-5,-3 2-13,-7 8-16,-3 4 25,-3 2 10,0 7 8,0 4-1,-2 0-6,-2-1 9,1-6-10,3-6-7,0-5 1,1-6-14,11-3 20,6 0 39,7-2 11,0-10-5,1-3-25,-2-2-10,-2 3-8,-3 0-2,-2 3 0,1 1-17,-1 1-34,6-5-50,-2 3-115,-6 0-174</inkml:trace>
        </inkml:traceGroup>
        <inkml:traceGroup>
          <inkml:annotationXML>
            <emma:emma xmlns:emma="http://www.w3.org/2003/04/emma" version="1.0">
              <emma:interpretation id="{A85529AA-67FC-4639-B832-4C4F7CA21F77}" emma:medium="tactile" emma:mode="ink">
                <msink:context xmlns:msink="http://schemas.microsoft.com/ink/2010/main" type="inkWord" rotatedBoundingBox="7702,11997 9094,11965 9137,13818 7745,13850"/>
              </emma:interpretation>
              <emma:one-of disjunction-type="recognition" id="oneOf29">
                <emma:interpretation id="interp141" emma:lang="zh-CN" emma:confidence="0">
                  <emma:literal>罟</emma:literal>
                </emma:interpretation>
                <emma:interpretation id="interp142" emma:lang="zh-CN" emma:confidence="0">
                  <emma:literal>蚩</emma:literal>
                </emma:interpretation>
                <emma:interpretation id="interp143" emma:lang="zh-CN" emma:confidence="0">
                  <emma:literal>栗</emma:literal>
                </emma:interpretation>
                <emma:interpretation id="interp144" emma:lang="zh-CN" emma:confidence="0">
                  <emma:literal>兽</emma:literal>
                </emma:interpretation>
                <emma:interpretation id="interp145" emma:lang="zh-CN" emma:confidence="0">
                  <emma:literal>粱</emma:literal>
                </emma:interpretation>
              </emma:one-of>
            </emma:emma>
          </inkml:annotationXML>
          <inkml:trace contextRef="#ctx0" brushRef="#br0" timeOffset="67657.86">8425 12521 155,'0'0'132,"0"0"-32,0 0-63,0-75-11,-6 51 13,-2 2 7,-4-2-12,0 3-17,-2 5-1,1 4 5,0 5 10,3 4 26,-2 3-16,-5 0-24,-2 10-15,-5 9 11,-1 7 1,-3 8-5,7 6-8,2 1 10,6 1-9,9 0 5,4-4-6,0-2-1,1-8 1,12-5-1,3-7-12,6-9 11,6-7-14,7 0-22,3-19 18,7-13-16,0-9 4,-2-6-17,-6-5 8,-4-1 8,-5-1 12,-3-1-45,-6 2 53,-3 0 4,-2-1 7,-4 0-31,-3 3-1,-3 6-46,0 8 60,-2 12 19,-2 11 56,0 10 51,0 4-59,-2 0-37,-6 10 7,-2 12 28,0 11 20,-2 11-1,-2 6-13,2 8 0,2 6-20,0-1-8,2 2-22,3-2 5,2-5-5,3-7-2,0-10-2,2-12-56,9-9-39,11-13-11,-4-7-41,-3 0-67</inkml:trace>
          <inkml:trace contextRef="#ctx0" brushRef="#br0" timeOffset="67911.88">8730 12255 730,'0'0'159,"0"0"-88,0 0-71,0 0-23,0 0-8,0 0 18,87-12 12,-41 6 1,8-1-39,-3-2-42,-6 1-26,-6 4-40,-10 1-20,-16 3-47</inkml:trace>
          <inkml:trace contextRef="#ctx0" brushRef="#br0" timeOffset="68148.89">8897 12299 325,'0'0'142,"0"0"-106,0 0 53,0 0 34,-26 86-21,15-48-42,2 4-23,0 2-20,1 3-9,0-3-8,2-2-3,0-2-54,-7 7-75,2-10-69,-1-6-141</inkml:trace>
          <inkml:trace contextRef="#ctx0" brushRef="#br0" timeOffset="68573.92">7800 13189 235,'0'0'544,"0"0"-429,0 0-70,0 0-19,0 0 65,0 0 0,0 0-66,-70-7-25,70 7-32,20 0-10,13 7 23,28 5 18,35-1 1,35-10 9,18-1-8,-1-11 1,-17-10-2,-20-1 1,-10-3-1,-4 0-1,-21 3-19,-16 3 7,-19 5 12,-11 3-34,-1 2 0,-5 1-12,-6 2-69,-11 5-67,-7 1 36,-15 0 41,-7 3-243</inkml:trace>
          <inkml:trace contextRef="#ctx0" brushRef="#br0" timeOffset="69312.95">8514 13419 38,'0'0'690,"0"0"-622,0 0-53,0 0-8,0 0-1,0 0 1,0 0-7,-47-10 0,39 6-7,-1 0-6,-3 2-2,-3 0 4,-6 2 2,-5 0-4,-4 8 1,-4 8 4,1 3 7,1 3 0,7-1 1,4 1 10,5-2 5,5 1 2,2 4-8,5 2 7,1 4-5,3 3-10,0 2 11,0-2-12,3-2 0,5-6 1,2-2-1,0-9-1,3-6-12,2-9-16,5 0-10,3-10 13,7-17 19,3-10 6,3-7-12,-2-7 0,-2-4-2,-6-1-1,0-2 9,-5-3-1,1 1-4,-1-3 12,-4 4-13,-1 8 11,-6 8 1,-4 13 1,-2 12 16,-4 10 57,0 6-22,0 2-25,0 0-26,-1 12-2,-6 10 2,1 9 9,0 6 16,0 10-12,1 3-6,0 5 8,0 1-7,-1 5 7,0 1-4,-1-1-9,5-6 6,2-6-8,0-7 0,4-12-18,9-8-72,1-10-56,7-12-25,-1-8-49</inkml:trace>
          <inkml:trace contextRef="#ctx0" brushRef="#br0" timeOffset="69745.98">8781 13324 46,'0'0'671,"0"0"-671,0 0-50,0 0 50,9 72 37,-4-32-2,-1 8-15,2 2-13,-3-1-1,-2-3 3,-1-5-9,0-10 1,0-6-1,0-10-5,0-6 4,0-4 1,0-5 7,-4 0 39,-5 0-34,2-5 8,1-7 12,3-3-13,3-7 15,0-3-34,10-5-7,12-4 0,7-3-9,5-4-3,3 0-14,1 1-12,-3 3 11,-2 5 9,-6 6 3,-4 7 1,-6 6-8,-6 8 1,-3 5-60,2 0-23,-3 5 20,-2 3-82</inkml:trace>
        </inkml:traceGroup>
        <inkml:traceGroup>
          <inkml:annotationXML>
            <emma:emma xmlns:emma="http://www.w3.org/2003/04/emma" version="1.0">
              <emma:interpretation id="{7226F534-C17A-44F1-AED5-757954C86F56}" emma:medium="tactile" emma:mode="ink">
                <msink:context xmlns:msink="http://schemas.microsoft.com/ink/2010/main" type="inkWord" rotatedBoundingBox="9354,14069 9644,12179 10738,12347 10447,14237"/>
              </emma:interpretation>
              <emma:one-of disjunction-type="recognition" id="oneOf30">
                <emma:interpretation id="interp146" emma:lang="zh-CN" emma:confidence="0">
                  <emma:literal>早</emma:literal>
                </emma:interpretation>
                <emma:interpretation id="interp147" emma:lang="zh-CN" emma:confidence="0">
                  <emma:literal>半</emma:literal>
                </emma:interpretation>
                <emma:interpretation id="interp148" emma:lang="zh-CN" emma:confidence="0">
                  <emma:literal>卢</emma:literal>
                </emma:interpretation>
                <emma:interpretation id="interp149" emma:lang="zh-CN" emma:confidence="0">
                  <emma:literal>丰</emma:literal>
                </emma:interpretation>
                <emma:interpretation id="interp150" emma:lang="zh-CN" emma:confidence="0">
                  <emma:literal>毕</emma:literal>
                </emma:interpretation>
              </emma:one-of>
            </emma:emma>
          </inkml:annotationXML>
          <inkml:trace contextRef="#ctx0" brushRef="#br0" timeOffset="70028">9500 13121 446,'0'0'521,"0"0"-436,0 0-85,0 0 0,0 0 19,0 0-18,0 0-1,10 0-6,-3 7-4,2 2-38,-1 11-66,-2-3-84,-3-2-119</inkml:trace>
          <inkml:trace contextRef="#ctx0" brushRef="#br0" timeOffset="71534.09">9982 12455 568,'0'0'88,"0"0"-42,0 0-23,0 0 2,0 0-16,0 0-9,0 0 0,38 0 13,-19 20 4,-2 5-11,-1 7 2,-3 7-2,-6 5 3,-1 1-8,-4 2 5,-2-6-4,0-7 0,0-9 4,0-10-5,0-7 0,0-5 15,0-3 4,0-6 22,0-17-42,0-12-6,4-10-21,12-11 11,7-4 6,7 0-16,2 3 3,3 7 11,-2 6 12,-2 10-2,-6 8 1,-1 9-7,-6 7 0,-2 5 8,0 3-1,-2 2-1,0 0 1,4 0-6,-3 7-2,1 0-17,-2 3-37,2 10-22,-5-1-47,-4-5-97</inkml:trace>
          <inkml:trace contextRef="#ctx0" brushRef="#br0" timeOffset="71960.11">9764 13073 568,'0'0'125,"0"0"-43,0 0-6,0 0 25,0 0-23,0 0-57,0 0-21,-12-1-17,20 1-3,11 0 6,14 0 14,13 0 0,25 0 2,25-9-1,22-3-1,4-3 7,-22 1-6,-27 6-1,-30 3-7,-12 3-39,-1 2-26,-1 0 1,-6 0-23,-9 2-39,-12 11-14,-2-4-1,0-1-141</inkml:trace>
          <inkml:trace contextRef="#ctx0" brushRef="#br0" timeOffset="72294.13">9896 13339 593,'0'0'290,"0"0"-134,0 0-117,0 0-33,0 0 42,0 0-48,0 0-13,28 0-7,24 0 15,28-3 5,24-11 2,1-3-2,-21 2 7,-26 2-7,-16 4-20,-2 2-32,-1 1-65,-1 6-64,-15 0-84,-13 0-69</inkml:trace>
          <inkml:trace contextRef="#ctx0" brushRef="#br0" timeOffset="72578.15">10258 13309 643,'0'0'161,"0"0"-107,0 0-31,0 0 20,0 0-20,0 0 11,-28 141-16,17-45-6,-4 12-4,1-3-8,6-25 0,2-23 0,1-15-5,1-9-5,1 7-11,-1 2-39,0 15-56,0-10-80,1-12-137</inkml:trace>
        </inkml:traceGroup>
        <inkml:traceGroup>
          <inkml:annotationXML>
            <emma:emma xmlns:emma="http://www.w3.org/2003/04/emma" version="1.0">
              <emma:interpretation id="{410B153B-2C0C-4DB3-B1C3-DF9D7257474B}" emma:medium="tactile" emma:mode="ink">
                <msink:context xmlns:msink="http://schemas.microsoft.com/ink/2010/main" type="inkWord" rotatedBoundingBox="11513,12015 14530,11945 14578,14019 11561,14090"/>
              </emma:interpretation>
              <emma:one-of disjunction-type="recognition" id="oneOf31">
                <emma:interpretation id="interp151" emma:lang="zh-CN" emma:confidence="0">
                  <emma:literal>上</emma:literal>
                </emma:interpretation>
                <emma:interpretation id="interp152" emma:lang="zh-CN" emma:confidence="0">
                  <emma:literal>:</emma:literal>
                </emma:interpretation>
                <emma:interpretation id="interp153" emma:lang="zh-CN" emma:confidence="0">
                  <emma:literal>二</emma:literal>
                </emma:interpretation>
                <emma:interpretation id="interp154" emma:lang="zh-CN" emma:confidence="0">
                  <emma:literal>=</emma:literal>
                </emma:interpretation>
                <emma:interpretation id="interp155" emma:lang="zh-CN" emma:confidence="0">
                  <emma:literal>土</emma:literal>
                </emma:interpretation>
              </emma:one-of>
            </emma:emma>
          </inkml:annotationXML>
          <inkml:trace contextRef="#ctx0" brushRef="#br0" timeOffset="74528.25">11542 13251 795,'0'0'157,"0"0"-122,0 0-35,0 0-2,0 0 1,0 0-29,0 0 4,51 10 26,-10-5 1,6-3-1,5-2 2,0 0-2,-1 0-33,-3 0-29,5 0-54,-13 0-70,-10 0-72</inkml:trace>
          <inkml:trace contextRef="#ctx0" brushRef="#br0" timeOffset="74223.23">11642 12995 320,'0'0'142,"0"0"-35,0 0-19,0 0 49,0 0-20,0 0-35,0 0-46,-1-2-20,1 2-16,0 0-6,0 0-4,9 0-9,11 0 17,10 0 2,11 0 2,5 0-2,10-3-6,-3-4-44,2 0-36,-2 3-51,-15 4-19,-16 0-89</inkml:trace>
        </inkml:traceGroup>
        <inkml:traceGroup>
          <inkml:annotationXML>
            <emma:emma xmlns:emma="http://www.w3.org/2003/04/emma" version="1.0">
              <emma:interpretation id="{AC368D31-3755-41C9-B31C-CCA77719F51C}" emma:medium="tactile" emma:mode="ink">
                <msink:context xmlns:msink="http://schemas.microsoft.com/ink/2010/main" type="inkWord" rotatedBoundingBox="11894,13436 13082,11983 13948,12692 12760,14144"/>
              </emma:interpretation>
              <emma:one-of disjunction-type="recognition" id="oneOf32">
                <emma:interpretation id="interp156" emma:lang="zh-CN" emma:confidence="0">
                  <emma:literal>打</emma:literal>
                </emma:interpretation>
                <emma:interpretation id="interp157" emma:lang="zh-CN" emma:confidence="0">
                  <emma:literal>为</emma:literal>
                </emma:interpretation>
                <emma:interpretation id="interp158" emma:lang="zh-CN" emma:confidence="0">
                  <emma:literal>扣</emma:literal>
                </emma:interpretation>
                <emma:interpretation id="interp159" emma:lang="zh-CN" emma:confidence="0">
                  <emma:literal>母</emma:literal>
                </emma:interpretation>
                <emma:interpretation id="interp160" emma:lang="zh-CN" emma:confidence="0">
                  <emma:literal>丑</emma:literal>
                </emma:interpretation>
              </emma:one-of>
            </emma:emma>
          </inkml:annotationXML>
          <inkml:trace contextRef="#ctx0" brushRef="#br0" timeOffset="75535.32">12449 13274 773,'0'0'129,"0"0"-79,0 0-50,0 0-27,0 0 8,0 0-7,0 0 26,78-11 12,-47 22 4,0 5-1,-2 2-15,-7 0 0,-4 2 0,-3 0 0,-8 1 1,-4 3 8,-3 4-9,0 3 8,-13 4-1,-7 1-6,-5 2 0,-3-2 0,-2-3-1,0-4 0,-1-5 0,4-4 0,-3-11 1,3-1 0,-1-6 8,1-2-9,0 0 1,0-7-1,1-3-1,-1-2-30,2-2-51,0 1-29,3 1-7,4 0 27,5 3 91,7 1 11,3 5 24,1-2 10,2 4-21,0-2-8,5 1-9,11-1 6,8 1 13,7-1 13,7 3-6,5 0-4,0 0-9,3 0-12,-1 5-1,1 2-7,-2 0 0,-5-1-15,-3-1-19,-6-2-30,-9-3-17,-4 1-27,-13-1-32,-2 0-34,-2 0-17</inkml:trace>
          <inkml:trace contextRef="#ctx0" brushRef="#br0" timeOffset="75905.34">12288 13067 598,'0'0'111,"0"0"-30,0 0-44,0 0-19,0 0-2,0 0-16,0 0-16,54-19 16,-7 19 36,10 0-20,7 0-8,3 0-2,-1-2-6,-5-4 1,-6-1-1,-8 0-38,-9 3-56,-12 2-56,-8 2-18,-11 0-42</inkml:trace>
          <inkml:trace contextRef="#ctx0" brushRef="#br0" timeOffset="76221.35">12679 12477 54,'0'0'738,"0"0"-631,0 0-107,0 0-32,0 0 32,-32 91 23,17-14-14,2-4-9,4-5 0,6-12-29,3-22-56,0 3-49,9-6-51,0-14-82</inkml:trace>
          <inkml:trace contextRef="#ctx0" brushRef="#br0" timeOffset="78290.47">13322 12180 434,'0'0'58,"0"0"-58,0 0 0,0 0 16,-30 91 24,18-27 5,1 27 16,3 31-11,5 9-9,3-9-8,0-18-7,4-31-6,3-17-17,-1-11 3,-3-3-5,-1 5 0,-2 6 1,0 4-1,0-5 6,-5-1-5,-5-6-2,-3-2 1,3-4 0,-3-6-1,3-6 2,-4-2 0,4-6 0,1-7 11,-3-1-12,2-3 9,-2-3 3,0-2-7,-3-1 6,-5-2-11,2 0 8,-6-7-2,1-6-6,-3-6-1,1-3 0,1-6 1,-1-4-2,1-2 0,2 2 1,2 1 0,1 4 1,4 6 17,3 6 23,4 6-2,4 4 4,2 5-43,2 0-4,0 0-16,0 11-12,9 11 20,5 9 12,4 6 0,-3 9-1,3-3 1,-6-1 0,1-3 0,-6-1 1,1-4-1,-2-5 1,-3-2-1,0-5-14,-2-5-21,1-8-11,-2-4-15,1-3-7,5-2 24,0-12-44,0-5-93</inkml:trace>
        </inkml:traceGroup>
        <inkml:traceGroup>
          <inkml:annotationXML>
            <emma:emma xmlns:emma="http://www.w3.org/2003/04/emma" version="1.0">
              <emma:interpretation id="{DA2802BC-4B67-4733-9EBD-72F75009DAE5}" emma:medium="tactile" emma:mode="ink">
                <msink:context xmlns:msink="http://schemas.microsoft.com/ink/2010/main" type="inkWord" rotatedBoundingBox="14430,11869 14693,14001 13345,14167 13083,12035"/>
              </emma:interpretation>
              <emma:one-of disjunction-type="recognition" id="oneOf33">
                <emma:interpretation id="interp161" emma:lang="zh-CN" emma:confidence="0">
                  <emma:literal>熙</emma:literal>
                </emma:interpretation>
                <emma:interpretation id="interp162" emma:lang="zh-CN" emma:confidence="0">
                  <emma:literal>翌</emma:literal>
                </emma:interpretation>
                <emma:interpretation id="interp163" emma:lang="zh-CN" emma:confidence="0">
                  <emma:literal>垩</emma:literal>
                </emma:interpretation>
                <emma:interpretation id="interp164" emma:lang="zh-CN" emma:confidence="0">
                  <emma:literal>瑟</emma:literal>
                </emma:interpretation>
                <emma:interpretation id="interp165" emma:lang="zh-CN" emma:confidence="0">
                  <emma:literal>噩</emma:literal>
                </emma:interpretation>
              </emma:one-of>
            </emma:emma>
          </inkml:annotationXML>
          <inkml:trace contextRef="#ctx0" brushRef="#br0" timeOffset="77383.42">13083 12035 694,'0'0'102,"0"0"-34,0 0-48,0 0-12,0 0-8,0 0-39,0 0 39,115-13 13,-23 9 9,25-2-2,5-1-10,-7-2-1,-11 2-7,-16 1-2,-13 2 2,-19 1-2,-15 3-8,-8-1-39,1-2-23,0 1-12,2-1 8,-9 0-21,-8 1-6,-7-3 6,-3 4-38,-9-2-51</inkml:trace>
          <inkml:trace contextRef="#ctx0" brushRef="#br0" timeOffset="81661.67">14276 12622 514,'0'0'121,"0"0"-107,0 0-14,0 0-9,0 0 9,0 0 8,0 0-7,96 12-1,-77-6 0,-6 1 0,-3 0 0,-6 1-7,-1-2 7,-3 3 0,0 4 0,-12 1 13,-6 4-4,-6 3-8,-1-2 0,1-1 0,0-1 8,6-5-9,2-2 14,7-2 5,3-5-17,4 0-2,2-2-2,0 0-15,2 2 17,9 1 0,6-1 0,1-1 0,6-2 7,1 0 6,1 0 0,-1 0-7,-1 0-5,-2 0 0,-2 0 0,-1 0 0,-1 0-1,-3 0 2,-2 0-2,-2 0-12,-4 0-34,0 0-33,-3 0-80,-4 0-129</inkml:trace>
          <inkml:trace contextRef="#ctx0" brushRef="#br0" timeOffset="82917.73">13469 13152 162,'0'0'115,"0"0"-44,0 0-34,0 0 12,0 0 42,0 0 6,0 0-29,-43 0-19,43 0 6,0 0-3,0 0-25,0 0-12,0 0-15,0 0-1,0 0-13,0 0-8,12 0 16,10 5 6,8 0 0,10-2 2,13 0 9,20-3 15,22 0 0,20-1-13,-8-7-4,-20-1-3,-28 2-6,-17 1 0,7-1 0,4 0-6,4-1-7,-8-1-7,-7 2 7,-8 1 11,-4 2-14,-8-1 9,-3 0 6,-8 2-15,-2 2-14,-6-1-29,-2 1 10,-1 1-12,0 0-59,0 0-83</inkml:trace>
          <inkml:trace contextRef="#ctx0" brushRef="#br0" timeOffset="84066.8">14306 13450 494,'0'0'146,"0"0"-39,0 0-42,0 0 0,0-73-15,-2 60-20,-6 4-1,0 0 0,-4 6-27,-4 1-1,-4 2-1,-5 0 0,-5 12-1,-1 7 0,-1 5-1,4 3 2,3 2 0,4 2 1,4 1-1,6 2 1,3 0-2,4 0 1,4-1-7,0 1 7,0-2-1,1-2 1,8-4-1,3 0-5,2-5 6,2-4 0,-1-2-2,9-5 2,-1-3-7,4-4-9,-1-3-4,8 0-9,-3 0 3,-1-8 7,0-3-5,-4 0-11,2-5-54,-6 4-47,-6 2-86</inkml:trace>
          <inkml:trace contextRef="#ctx0" brushRef="#br0" timeOffset="81151.64">14158 12376 512,'0'0'75,"0"0"-23,0 0-31,0 0-10,0 0-9,0 0 6,0 0-8,-85-41-6,60 41 4,-3 12-8,-7 7 9,0 8-1,-1 3 2,3 5 18,6-1 18,5 2-13,10 0-14,3 1-7,9-1 0,0 0-1,3-2-1,10-3 0,5-4 0,0-5 0,3-4 0,0-5 1,0-4-1,1-6 0,-1 0-10,-2-3 9,4 0-6,-1-8 1,-2-3-3,-1-2-23,0-2-50,-7 1-68,-6 4-131</inkml:trace>
          <inkml:trace contextRef="#ctx0" brushRef="#br0" timeOffset="80672.61">13507 12400 544,'0'0'66,"0"0"-7,0 0-31,0 0-17,0 0 15,0 0 36,0 0-13,-17-36-30,17 36-12,0 0-7,0 0-1,0 0-22,0 8-4,0 9 27,5 8 0,-1 8 1,0 9 8,1-1-9,-2 3 1,0 0 5,0-3-6,-2-2-6,-1-1-4,0-2 3,0-5 5,0-4 2,0-7-2,-4-4-5,1-7 7,-1-6 1,2-3 10,0 0 21,0 0 16,-4-14-47,1-5-1,2-8 0,1-8-1,2-5-7,0-1-2,7-1 9,4 4 0,6 4-8,1 6 7,3 3-4,3 2-15,1 2 8,1 2-3,3 5 10,-3 0 5,-3 6-12,-2 2 1,-4 5-18,-3 1-28,-1 0-12,-2 9-30,0 11 6,-2-3 19,-2 0-128</inkml:trace>
          <inkml:trace contextRef="#ctx0" brushRef="#br0" timeOffset="83584.78">13535 13430 529,'0'0'151,"0"0"-63,0 0-23,0 0 33,0 0-18,0 0-60,0 0-20,-36-5-27,42 5-1,12 0 22,7 0 6,8 0 0,3 0 1,3 3-1,1 4 0,-4 3 0,-5 1 0,-4 3-12,-7-1-50,-7 1 27,-6 1 16,-4-1 9,-3 2 9,0 1 0,-12 2 0,-9 0 1,-5 2-1,-6 1 1,-6-3-7,-2 2 6,-6-2 0,1-2 1,1 0 0,5 0 25,5-6-2,8-3 17,10-1-8,7-4 9,5-2-17,2-1-24,2 0-7,0 2-13,0-1-14,9 4 16,10-2 10,7 4 2,4-5 6,10 1 0,2-3 1,5 0 11,0 0-12,2-1 0,-6-5-6,-1-1-54,-5 1-33,2 2-80,-11-3-55,-4 3-99</inkml:trace>
          <inkml:trace contextRef="#ctx0" brushRef="#br0" timeOffset="84404.82">14563 13721 580,'0'0'232,"0"0"-154,0 0-59,0 0 10,0 0-13,0 0-9,0 0 4,0 62 10,0-28-3,-2 3-6,-4-2-3,0-3-8,0-6 6,-1-3-5,4-6-2,1-3-11,2-4-44,0-3-52,0-4-60,0-3-63,0 0-45</inkml:trace>
        </inkml:traceGroup>
        <inkml:traceGroup>
          <inkml:annotationXML>
            <emma:emma xmlns:emma="http://www.w3.org/2003/04/emma" version="1.0">
              <emma:interpretation id="{927089F1-0EC7-4B41-8479-75F6897F8804}" emma:medium="tactile" emma:mode="ink">
                <msink:context xmlns:msink="http://schemas.microsoft.com/ink/2010/main" type="inkWord" rotatedBoundingBox="15013,12885 15396,12548 15712,12908 15329,13244"/>
              </emma:interpretation>
              <emma:one-of disjunction-type="recognition" id="oneOf34">
                <emma:interpretation id="interp166" emma:lang="zh-CN" emma:confidence="0">
                  <emma:literal>“</emma:literal>
                </emma:interpretation>
                <emma:interpretation id="interp167" emma:lang="zh-CN" emma:confidence="0">
                  <emma:literal>卜</emma:literal>
                </emma:interpretation>
                <emma:interpretation id="interp168" emma:lang="zh-CN" emma:confidence="0">
                  <emma:literal>c</emma:literal>
                </emma:interpretation>
                <emma:interpretation id="interp169" emma:lang="zh-CN" emma:confidence="0">
                  <emma:literal>个</emma:literal>
                </emma:interpretation>
                <emma:interpretation id="interp170" emma:lang="zh-CN" emma:confidence="0">
                  <emma:literal>人</emma:literal>
                </emma:interpretation>
              </emma:one-of>
            </emma:emma>
          </inkml:annotationXML>
          <inkml:trace contextRef="#ctx0" brushRef="#br0" timeOffset="85614.89">15356 12623 188,'0'0'281,"0"0"-161,0 0-71,0 0-42,0 0 2,0 0 20,0 0-12,-42-2-17,26 18 0,-4 6 5,-2 4 27,-2 7 8,2 4-2,4-1-6,0 3-2,4-5 12,6 2-25,2-5-11,6-1 1,0-4-7,0-1-2,9-4 2,1-1-1,2-1 1,3-4 0,0-1-2,1 1 0,0-1-12,1 1-15,1-3-23,-3-1-45,6-3-40,-3-5-31,-2-3-61</inkml:trace>
          <inkml:trace contextRef="#ctx0" brushRef="#br0" timeOffset="85878.9">15377 12939 666,'0'0'176,"0"0"-104,0 0-65,0 0-1,0 0-6,0 0-4,0 0 4,92-5 6,-51 2-6,2-1-24,-3-1-19,-4 0-28,3 1-44,-11 1-81,-12 1-81</inkml:trace>
        </inkml:traceGroup>
        <inkml:traceGroup>
          <inkml:annotationXML>
            <emma:emma xmlns:emma="http://www.w3.org/2003/04/emma" version="1.0">
              <emma:interpretation id="{D904B2F1-FB20-4347-80BD-C0F803E3BCC7}" emma:medium="tactile" emma:mode="ink">
                <msink:context xmlns:msink="http://schemas.microsoft.com/ink/2010/main" type="inkWord" rotatedBoundingBox="15640,12758 16400,12497 16587,13042 15827,13303"/>
              </emma:interpretation>
              <emma:one-of disjunction-type="recognition" id="oneOf35">
                <emma:interpretation id="interp171" emma:lang="zh-CN" emma:confidence="0">
                  <emma:literal>小</emma:literal>
                </emma:interpretation>
                <emma:interpretation id="interp172" emma:lang="zh-CN" emma:confidence="0">
                  <emma:literal>“</emma:literal>
                </emma:interpretation>
                <emma:interpretation id="interp173" emma:lang="zh-CN" emma:confidence="0">
                  <emma:literal>么</emma:literal>
                </emma:interpretation>
                <emma:interpretation id="interp174" emma:lang="zh-CN" emma:confidence="0">
                  <emma:literal>忄</emma:literal>
                </emma:interpretation>
                <emma:interpretation id="interp175" emma:lang="zh-CN" emma:confidence="0">
                  <emma:literal>口</emma:literal>
                </emma:interpretation>
              </emma:one-of>
            </emma:emma>
          </inkml:annotationXML>
          <inkml:trace contextRef="#ctx0" brushRef="#br0" timeOffset="88742.07">16508 12833 559,'0'0'140,"0"0"-68,0 0-57,0 0-13,0 0-2,0 0-5,0 0-13,0 9 11,3-4 7,0 3 9,1-2 0,-3 0 4,2-1-4,-1-1-8,-1 0 8,2 0-9,-1 1 0,3 0-47,-2-1-108,-2-2-118</inkml:trace>
          <inkml:trace contextRef="#ctx0" brushRef="#br0" timeOffset="86184.92">15832 12693 697,'0'0'163,"0"0"-128,0 0-34,0 0 14,0 0 3,0 0 12,-5 97-4,-2-49-4,-2 3-12,3-1 1,0-6-10,3-4-1,-1-4 8,2-5-8,0-3-12,2-8-24,0-1-33,0-7-47,0-2-55,-1-4-33,1-6-73</inkml:trace>
          <inkml:trace contextRef="#ctx0" brushRef="#br0" timeOffset="86511.93">16067 12612 747,'0'0'173,"0"0"-173,0 0-37,0 0 37,0 0 32,50 85-19,-35-47 5,-5 2-16,-4 3 5,-6-2 6,0 0-10,-5 0 11,-11 1-8,-6-1-6,-3 0 0,-2-2-10,4 0 3,-2-6-25,3-2-34,-8-1-51,9-7-98,2-9-90</inkml:trace>
        </inkml:traceGroup>
        <inkml:traceGroup>
          <inkml:annotationXML>
            <emma:emma xmlns:emma="http://www.w3.org/2003/04/emma" version="1.0">
              <emma:interpretation id="{FB52B294-E28C-4F80-9B0C-9F803FC6EB2C}" emma:medium="tactile" emma:mode="ink">
                <msink:context xmlns:msink="http://schemas.microsoft.com/ink/2010/main" type="inkWord" rotatedBoundingBox="17059,11838 18460,12349 18113,13300 16712,12789"/>
              </emma:interpretation>
              <emma:one-of disjunction-type="recognition" id="oneOf36">
                <emma:interpretation id="interp176" emma:lang="zh-CN" emma:confidence="0">
                  <emma:literal>出</emma:literal>
                </emma:interpretation>
                <emma:interpretation id="interp177" emma:lang="zh-CN" emma:confidence="0">
                  <emma:literal>近</emma:literal>
                </emma:interpretation>
                <emma:interpretation id="interp178" emma:lang="zh-CN" emma:confidence="0">
                  <emma:literal>迨</emma:literal>
                </emma:interpretation>
                <emma:interpretation id="interp179" emma:lang="zh-CN" emma:confidence="0">
                  <emma:literal>匠</emma:literal>
                </emma:interpretation>
                <emma:interpretation id="interp180" emma:lang="zh-CN" emma:confidence="0">
                  <emma:literal>迫</emma:literal>
                </emma:interpretation>
              </emma:one-of>
            </emma:emma>
          </inkml:annotationXML>
          <inkml:trace contextRef="#ctx0" brushRef="#br0" timeOffset="89495.11">16943 12157 324,'0'0'179,"0"0"-103,0 0-55,0 0-20,0 0-1,0 0 11,109-39 2,-67 36-7,-2 2-5,-1 1 8,-5 0-1,-4 3 21,-5 6-16,-5 5-12,-7 1 0,-5 3-1,-4 3 0,-4 3 1,-7 4 0,-13-1 5,-5 3-6,-3-3-20,-4-2 3,-1-2-16,-1-4 14,1-4-6,-2-5 12,3-3 13,3-5-1,6 0 1,4-2 13,6 0 5,5 0 9,6 0 2,2 0-16,0 0 0,0 0-13,0 0 1,0 0-2,13 0 1,6 0-2,4 0 1,7 1 1,5 6 1,3-4-1,-1 1 0,1-2 0,4-2 0,-4 0 0,0 0-1,-5 0-41,7-3-26,-10-1-70,-5 2-102</inkml:trace>
          <inkml:trace contextRef="#ctx0" brushRef="#br0" timeOffset="89921.14">17869 12134 460,'0'0'181,"0"0"-70,0 0-75,0 0-17,0 0-18,0 0-1,0 0-7,-89-22-6,55 39 5,-2 5-2,1 3 10,4 5 1,3-1 10,5 3 5,8 1-3,4 0-10,5 0 4,4-4-7,2-2 0,0-3-1,5-3 0,9-3 1,1-2-1,6-2-1,0-4 1,5-2-16,-3-1 5,3 0-30,-4-6-8,-2 2-8,5-3-30,-4 0-42,-6 0-53</inkml:trace>
          <inkml:trace contextRef="#ctx0" brushRef="#br0" timeOffset="91355.22">17981 12400 133,'0'0'146,"0"0"-40,0 0-31,0 0 22,0 0-16,0 0-23,0 0-28,0-3-13,0 3 1,0 0-18,0 4-8,0 11 8,-6 8 12,-5 8 11,-3 4-5,-1 3-17,2-2 0,1-5 0,6-4 0,2-5-1,3-5-11,1-3-25,0-4-26,0-3-23,6-2-29,3-2-45,-3-3-62</inkml:trace>
          <inkml:trace contextRef="#ctx0" brushRef="#br0" timeOffset="91950.25">16994 12883 209,'0'0'100,"0"0"12,0 0-19,0 0-10,0 0 57,0 0-11,0 0-54,-31-2-43,31 2-19,0 0-7,0 0-6,0 0-7,0 0-10,3 0-5,11 0 22,9 5 0,8 3 1,9-1 5,12 0 1,22-2 6,24-4 8,25-1-1,5 0-9,-13 0-2,-24-1-2,-30-2-7,-15-2 1,-4 5-1,4-4-1,4 1 1,8 1-1,-8-3-12,-5 2-13,-6-2 1,-9 2 9,-8 1 0,-7 0 1,-8 1-13,-4 1-22,-3 0-34,0 0-33,-12 11-3,-7 1 19,-4 1-183</inkml:trace>
        </inkml:traceGroup>
        <inkml:traceGroup>
          <inkml:annotationXML>
            <emma:emma xmlns:emma="http://www.w3.org/2003/04/emma" version="1.0">
              <emma:interpretation id="{4BF74C2F-7987-4C68-8FA1-22754065ED83}" emma:medium="tactile" emma:mode="ink">
                <msink:context xmlns:msink="http://schemas.microsoft.com/ink/2010/main" type="inkWord" rotatedBoundingBox="19012,12983 19012,13013 18999,13014 18998,12983"/>
              </emma:interpretation>
              <emma:one-of disjunction-type="recognition" id="oneOf37">
                <emma:interpretation id="interp181" emma:lang="zh-CN" emma:confidence="0">
                  <emma:literal>。</emma:literal>
                </emma:interpretation>
                <emma:interpretation id="interp182" emma:lang="zh-CN" emma:confidence="0">
                  <emma:literal>·</emma:literal>
                </emma:interpretation>
                <emma:interpretation id="interp183" emma:lang="zh-CN" emma:confidence="0">
                  <emma:literal>.</emma:literal>
                </emma:interpretation>
                <emma:interpretation id="interp184" emma:lang="zh-CN" emma:confidence="0">
                  <emma:literal>,</emma:literal>
                </emma:interpretation>
                <emma:interpretation id="interp185" emma:lang="zh-CN" emma:confidence="0">
                  <emma:literal>「</emma:literal>
                </emma:interpretation>
              </emma:one-of>
            </emma:emma>
          </inkml:annotationXML>
          <inkml:trace contextRef="#ctx0" brushRef="#br0" timeOffset="96428.51">19012 12983 332,'0'0'238,"0"0"-238,0 0-1,0 0-54,0 0 40,0 0 15,0 0-33,-3 19-57,3-14-8,0-3 13,0 1 19,0-3 18,0 0 41,0 0-2,0-5-44,0-2 43,0 2 10,0 0 0,0 4 40,-2-1 42,-2 2-14,3 0 7,1 0-33,-2 0-33,1 0-9,1 10-1,0-1-49,0-1-128</inkml:trace>
        </inkml:traceGroup>
        <inkml:traceGroup>
          <inkml:annotationXML>
            <emma:emma xmlns:emma="http://www.w3.org/2003/04/emma" version="1.0">
              <emma:interpretation id="{B406CF30-B34F-4D0D-A880-071F5FD47B67}" emma:medium="tactile" emma:mode="ink">
                <msink:context xmlns:msink="http://schemas.microsoft.com/ink/2010/main" type="inkWord" rotatedBoundingBox="19574,11900 21854,11847 21898,13749 19619,13802"/>
              </emma:interpretation>
              <emma:one-of disjunction-type="recognition" id="oneOf38">
                <emma:interpretation id="interp186" emma:lang="zh-CN" emma:confidence="0">
                  <emma:literal>r</emma:literal>
                </emma:interpretation>
                <emma:interpretation id="interp187" emma:lang="zh-CN" emma:confidence="0">
                  <emma:literal>v</emma:literal>
                </emma:interpretation>
                <emma:interpretation id="interp188" emma:lang="zh-CN" emma:confidence="0">
                  <emma:literal>V</emma:literal>
                </emma:interpretation>
                <emma:interpretation id="interp189" emma:lang="zh-CN" emma:confidence="0">
                  <emma:literal>Ⅴ</emma:literal>
                </emma:interpretation>
                <emma:interpretation id="interp190" emma:lang="zh-CN" emma:confidence="0">
                  <emma:literal>冫</emma:literal>
                </emma:interpretation>
              </emma:one-of>
            </emma:emma>
          </inkml:annotationXML>
          <inkml:trace contextRef="#ctx0" brushRef="#br0" timeOffset="97451.57">19610 12712 227,'0'0'153,"0"0"-90,0 0-53,0 0 9,0 0 8,0 0-27,0 0 0,6 19 0,-3 3 15,-2 11 28,1 6-18,-2 5-1,0 3-5,0 0-12,0-4 0,0-3-6,0-7 5,0-6-4,0-5-2,0-7 0,0-6 0,0 1-2,0-7-5,0 0-9,0-2 13,0-1 3,0 0 10,-5 0-4,1 0-6,-2-7-6,3-8 5,3-4-8,0-5-3,6-8-10,15-3 12,4 0 10,5-2 6,3 5 20,0 0-10,0 6-16,1 1 1,-1 0 1,1 1-1,-4 3 0,-5 3 0,-1 2-1,-3 5 2,-4 2-2,-1 4-1,-7 3 0,1 2-61,-4 0-55,-1 7-50,-5 2-42</inkml:trace>
        </inkml:traceGroup>
        <inkml:traceGroup>
          <inkml:annotationXML>
            <emma:emma xmlns:emma="http://www.w3.org/2003/04/emma" version="1.0">
              <emma:interpretation id="{E928EB2B-75D7-4392-A66A-69BBCC4A27A6}" emma:medium="tactile" emma:mode="ink">
                <msink:context xmlns:msink="http://schemas.microsoft.com/ink/2010/main" type="inkWord" rotatedBoundingBox="19343,12922 21196,11306 22303,12575 20450,14191"/>
              </emma:interpretation>
              <emma:one-of disjunction-type="recognition" id="oneOf39">
                <emma:interpretation id="interp191" emma:lang="zh-CN" emma:confidence="0">
                  <emma:literal>顶</emma:literal>
                </emma:interpretation>
                <emma:interpretation id="interp192" emma:lang="zh-CN" emma:confidence="0">
                  <emma:literal>风</emma:literal>
                </emma:interpretation>
                <emma:interpretation id="interp193" emma:lang="zh-CN" emma:confidence="0">
                  <emma:literal>辰</emma:literal>
                </emma:interpretation>
                <emma:interpretation id="interp194" emma:lang="zh-CN" emma:confidence="0">
                  <emma:literal>拓</emma:literal>
                </emma:interpretation>
                <emma:interpretation id="interp195" emma:lang="zh-CN" emma:confidence="0">
                  <emma:literal>恬</emma:literal>
                </emma:interpretation>
              </emma:one-of>
            </emma:emma>
          </inkml:annotationXML>
          <inkml:trace contextRef="#ctx0" brushRef="#br0" timeOffset="100087.72">20684 12035 329,'0'0'102,"0"0"-102,0 0-2,0 0 2,0 0 31,-13 99 24,11-53-3,-2 9 4,-2 6-4,-2-1-13,-2 5-20,0-2-7,-1 0-11,-4-3 7,0 1-7,-3 0-1,2 0 5,-2-1-4,4-2-1,3-3 0,2-2 0,4-2 0,3-3 0,2-4 0,0-5-1,0-5 1,0-6 0,0-3 1,0-3-1,0-3 2,0 1-1,-4 1 0,-5 3 0,2 1-1,-1-2 0,-1-3 0,2-2-8,2-6 6,2-5-11,-2-5 13,1-2 0,-6 0 13,-6 0-12,-5-7-1,-5-7-5,-2-4-4,0-6-17,-2-3-21,3-4-23,0-3 8,2 0 46,5 3 15,4 4 1,3 6 64,5 8 12,4 4 24,2 6-10,1 3-72,1 0-18,0 0-20,0 3-11,0 14 21,0 5 4,0 9 6,0 5 1,0 3-1,0 5 1,0 2-1,0 4 0,0 1 7,-5 0-7,-1-3 3,-1-7 4,0-4-6,3-8 1,3-10-2,-1-6-12,2-7-39,0-3-53,-1-3 3,-1-5-13,-2-5-203</inkml:trace>
          <inkml:trace contextRef="#ctx0" brushRef="#br0" timeOffset="99224.67">20538 11881 582,'0'0'112,"0"0"-15,0 0-74,0 0-4,0 0 31,0 0-38,0 0-12,56-4 0,-17 4 0,13 0 0,19-1 1,21-3 0,22 1-1,9 0 2,-5 0-2,-24 0 1,-28 3 0,-16 0-1,-9 0 0,3 0-29,0 0-25,-1 0-11,-9 0-8,-10 0 24,-4 1 4,-7 1 10,-7-1 15,-3 1 4,-3-2-10,0 3-59,0 3-26,-12-1 3,-1-1-77</inkml:trace>
          <inkml:trace contextRef="#ctx0" brushRef="#br0" timeOffset="102258.84">20705 12480 39,'49'-34'48,"-49"31"2,0 1 11,2-1 1,-2 3-2,0-2-21,0 2-17,1 0-6,1 0-16,5 0 0,-1 0 19,6 3 4,3 4-1,0 2-8,0 3 21,0 2 10,-2 3-8,-3 3-21,0 4-9,-3 2-5,-3 6 6,-4 5-6,0 3 4,0 2 5,-5 2-9,-4-3 6,1-4-7,-1-9 0,2-4 6,2-7-6,4-5-1,-1-3 0,1-3-6,1-4-7,0-2-2,0 0 15,0 0 9,0 0 9,0-8 6,0-6-24,0-9-14,1-5 12,14-10-6,3-8-7,7-7 1,5-2-8,1 2 11,-1 6 10,-4 9 0,-4 11 1,-6 9 0,-5 7 0,-1 3 0,-5 6-1,1 0-11,-1 2-4,4 0-17,2 0-30,7 0-20,-3 7-45,-3 0-55</inkml:trace>
          <inkml:trace contextRef="#ctx0" brushRef="#br0" timeOffset="101737.81">20705 12480 9,'0'0'238,"0"0"-147,0 0-52,0 0-29,0 0 0,0 0-1,0 0-9,19-18-15,-12 17-22,1 1-21,-3 0-26,-2 0-17,-2 0-10</inkml:trace>
          <inkml:trace contextRef="#ctx0" brushRef="#br0" timeOffset="102738.87">21619 12455 310,'0'0'44,"0"0"-14,0 0-29,0 0-1,0 0 2,0 0-2,-91-41 1,64 41 7,-1 3 30,-5 11 27,0 5 17,0 3-11,1 7-2,2 5-30,2 5-10,7 5-19,3 4-8,6-2 4,10 1-6,2-6-6,0-4 6,12-7-7,6-4 6,0-5 1,2-5-13,-1-4 6,1-3 1,0-6-6,3-1-25,0-2-11,6 0 16,8-19-59,-7 2-89,-5 0-187</inkml:trace>
          <inkml:trace contextRef="#ctx0" brushRef="#br0" timeOffset="103172.9">21611 12766 38,'0'0'373,"0"0"-236,0 0-103,0 0-27,0 0-2,0 0-5,0 0 0,78-7 0,-55 7-1,-4 6 1,-3 1-21,-6 5-36,-6 0 9,-4 0 34,0 2 14,-7 2 7,-13 0-5,-1-1 9,-4 0 4,1-1-2,3-1 21,6-4 10,2-2 12,7-4-17,3 0-30,1-2-8,2 1-1,0-2-6,0 1-1,3 1 2,11 0 5,4 1 7,6-2-6,4-1 9,2 0-7,0 0-2,-2 0 6,-1 0-6,-4 0-2,-4 0 1,-3 0-43,-6 0-32,-4 0-74,-6 0-72</inkml:trace>
        </inkml:traceGroup>
      </inkml:traceGroup>
      <inkml:traceGroup>
        <inkml:annotationXML>
          <emma:emma xmlns:emma="http://www.w3.org/2003/04/emma" version="1.0">
            <emma:interpretation id="{6B39BFA5-A164-4B17-B8A6-9309FD9BC481}" emma:medium="tactile" emma:mode="ink">
              <msink:context xmlns:msink="http://schemas.microsoft.com/ink/2010/main" type="line" rotatedBoundingBox="16691,13213 21834,13073 21864,14161 16720,14301"/>
            </emma:interpretation>
          </emma:emma>
        </inkml:annotationXML>
        <inkml:traceGroup>
          <inkml:annotationXML>
            <emma:emma xmlns:emma="http://www.w3.org/2003/04/emma" version="1.0">
              <emma:interpretation id="{1BDA5747-F194-41CA-94AA-141BD5E12C64}" emma:medium="tactile" emma:mode="ink">
                <msink:context xmlns:msink="http://schemas.microsoft.com/ink/2010/main" type="inkWord" rotatedBoundingBox="16635,13995 16910,13411 17113,13506 16839,14091"/>
              </emma:interpretation>
              <emma:one-of disjunction-type="recognition" id="oneOf40">
                <emma:interpretation id="interp196" emma:lang="zh-CN" emma:confidence="0">
                  <emma:literal>卜</emma:literal>
                </emma:interpretation>
                <emma:interpretation id="interp197" emma:lang="zh-CN" emma:confidence="0">
                  <emma:literal>r</emma:literal>
                </emma:interpretation>
                <emma:interpretation id="interp198" emma:lang="zh-CN" emma:confidence="0">
                  <emma:literal>f</emma:literal>
                </emma:interpretation>
                <emma:interpretation id="interp199" emma:lang="zh-CN" emma:confidence="0">
                  <emma:literal>冫</emma:literal>
                </emma:interpretation>
                <emma:interpretation id="interp200" emma:lang="zh-CN" emma:confidence="0">
                  <emma:literal>『</emma:literal>
                </emma:interpretation>
              </emma:one-of>
            </emma:emma>
          </inkml:annotationXML>
          <inkml:trace contextRef="#ctx0" brushRef="#br0" timeOffset="93465.34">16912 13414 405,'0'0'150,"0"0"-5,0 0-74,0 0-7,0 0-20,0 0-39,0 0-5,-2-3-16,2 3-1,0 0-22,0 10 18,2 7 21,-1 7 0,-1 8 10,0 8-4,0 8 4,-13 4-9,-2 5 0,-4 0 9,5-3-9,-2-5-1,4-6 2,-1-10-2,2-2-1,2-9 1,0-4-6,3-4 5,2-3 1,-2-4 0,4-1 1,-1-3-1,0-3 9,0 1 2,-1-1-5,-1 0 1,1 0-6,-2 0 7,0 0-6,-1-3 4,2-2 2,2-2 4,1-3-11,2-4-1,0-3-6,2-3-3,13-10-6,3-4 5,6-10 9,2-2-1,4-3 0,2 2 1,-3 4 1,-1 6 0,-4 7-1,-5 8 1,-3 8 0,-6 4 0,-2 3 0,-1 4-1,-2 1-1,1 1-9,1 1-1,0 0-28,4 0-30,1 0-16,6 0-41,-3 4-32,-3-4-139</inkml:trace>
        </inkml:traceGroup>
        <inkml:traceGroup>
          <inkml:annotationXML>
            <emma:emma xmlns:emma="http://www.w3.org/2003/04/emma" version="1.0">
              <emma:interpretation id="{B4AF59D2-728B-4D6B-9CC6-4E41CB21F860}" emma:medium="tactile" emma:mode="ink">
                <msink:context xmlns:msink="http://schemas.microsoft.com/ink/2010/main" type="inkWord" rotatedBoundingBox="17213,13263 17441,13138 17589,13409 17360,13533"/>
              </emma:interpretation>
              <emma:one-of disjunction-type="recognition" id="oneOf41">
                <emma:interpretation id="interp201" emma:lang="zh-CN" emma:confidence="0">
                  <emma:literal>2</emma:literal>
                </emma:interpretation>
                <emma:interpretation id="interp202" emma:lang="zh-CN" emma:confidence="0">
                  <emma:literal>z</emma:literal>
                </emma:interpretation>
                <emma:interpretation id="interp203" emma:lang="zh-CN" emma:confidence="0">
                  <emma:literal>Z</emma:literal>
                </emma:interpretation>
                <emma:interpretation id="interp204" emma:lang="zh-CN" emma:confidence="0">
                  <emma:literal>工</emma:literal>
                </emma:interpretation>
                <emma:interpretation id="interp205" emma:lang="zh-CN" emma:confidence="0">
                  <emma:literal>二</emma:literal>
                </emma:interpretation>
              </emma:one-of>
            </emma:emma>
          </inkml:annotationXML>
          <inkml:trace contextRef="#ctx0" brushRef="#br0" timeOffset="93956.37">17337 13196 667,'0'0'58,"0"0"-58,0 0-6,0 0 0,0 0 6,0 0 0,85 0-21,-67 11-47,-5 4-1,-4 2 12,-6 2 33,-3 1 5,0 2 2,-12-3-28,-3 0 5,-2-4-5,-2-1 2,-3-4 12,0-1 10,2-4 21,3 0 7,3-2 35,4-3 37,5 1 39,1-1-25,4 0-33,0 0-26,0 0-10,0 0-17,0 0-7,3 0-23,9 0 22,9 0 1,5 0 20,7 0-15,2 0-5,5 0-26,-3 0-33,3 0-59,-8 4-55,-10 1-129</inkml:trace>
        </inkml:traceGroup>
        <inkml:traceGroup>
          <inkml:annotationXML>
            <emma:emma xmlns:emma="http://www.w3.org/2003/04/emma" version="1.0">
              <emma:interpretation id="{C81E18FF-F881-484E-889E-91DB7FAAA599}" emma:medium="tactile" emma:mode="ink">
                <msink:context xmlns:msink="http://schemas.microsoft.com/ink/2010/main" type="inkWord" rotatedBoundingBox="17785,13350 18306,13761 17929,14238 17408,13827"/>
              </emma:interpretation>
              <emma:one-of disjunction-type="recognition" id="oneOf42">
                <emma:interpretation id="interp206" emma:lang="zh-CN" emma:confidence="0">
                  <emma:literal>G</emma:literal>
                </emma:interpretation>
                <emma:interpretation id="interp207" emma:lang="zh-CN" emma:confidence="0">
                  <emma:literal>a</emma:literal>
                </emma:interpretation>
                <emma:interpretation id="interp208" emma:lang="zh-CN" emma:confidence="0">
                  <emma:literal>后</emma:literal>
                </emma:interpretation>
                <emma:interpretation id="interp209" emma:lang="zh-CN" emma:confidence="0">
                  <emma:literal>反</emma:literal>
                </emma:interpretation>
                <emma:interpretation id="interp210" emma:lang="zh-CN" emma:confidence="0">
                  <emma:literal>乇</emma:literal>
                </emma:interpretation>
              </emma:one-of>
            </emma:emma>
          </inkml:annotationXML>
          <inkml:trace contextRef="#ctx0" brushRef="#br0" timeOffset="94456.4">17904 13473 479,'0'0'137,"0"0"-24,0 0-74,0 0-23,0 0-15,0 0 7,0 0-8,-18-43 0,5 35-1,-1 4-10,-5 2 10,-4 2-6,-1 0 1,-3 9 6,1 6 1,-1 7 14,-2 4-4,3 1-10,-3 6 0,3 2 12,1 2-6,2 0 11,3-1-2,4 0-6,7-3 1,5-2-10,2-2 0,2-4 0,0-3-1,0-3 0,8-3 0,2-3 0,2-3 0,3-3-2,1 0-4,5-4 6,3-3 0,1 0 5,5 0-5,2-6-28,9-13-48,-9 2-122,-7 1-145</inkml:trace>
          <inkml:trace contextRef="#ctx0" brushRef="#br0" timeOffset="95049.43">17868 13754 310,'0'0'231,"0"0"-42,0 0-115,0 0-35,0 0 17,0 0-11,0 0-41,8-8-4,3 5-8,2 0 2,7 1 6,0 1-1,-1 1 0,0 0 0,-5 0-1,-1 0-9,-4 6-19,-3 1-22,-1 2 20,-5 3 19,0 2 13,0 3 1,-12 3 0,-8 0 0,-3 2 6,-3 0-1,-1 0-5,-1-5 0,4-3 1,3-3 12,6-3 9,3-2 3,5-2-6,5-1-19,1-3 1,1 1-2,0-1-1,0 3 0,0-3-13,6 3 14,9-1 0,4 0 0,4-2 35,6 2 0,2-2-12,1 0-4,-1 0-18,1 0 8,-4 0-1,-4 0-7,-5 0 5,-5 0-6,-5 0 0,-2 0-1,-3 0 1,2-7-58,-1-2-48,-5-1-178</inkml:trace>
        </inkml:traceGroup>
        <inkml:traceGroup>
          <inkml:annotationXML>
            <emma:emma xmlns:emma="http://www.w3.org/2003/04/emma" version="1.0">
              <emma:interpretation id="{42660545-8210-484C-868B-FBF82B100B84}" emma:medium="tactile" emma:mode="ink">
                <msink:context xmlns:msink="http://schemas.microsoft.com/ink/2010/main" type="inkWord" rotatedBoundingBox="20756,13181 21836,13151 21864,14161 20783,14190"/>
              </emma:interpretation>
              <emma:one-of disjunction-type="recognition" id="oneOf43">
                <emma:interpretation id="interp211" emma:lang="zh-CN" emma:confidence="0">
                  <emma:literal>年</emma:literal>
                </emma:interpretation>
                <emma:interpretation id="interp212" emma:lang="zh-CN" emma:confidence="0">
                  <emma:literal>缶</emma:literal>
                </emma:interpretation>
                <emma:interpretation id="interp213" emma:lang="zh-CN" emma:confidence="0">
                  <emma:literal>还</emma:literal>
                </emma:interpretation>
                <emma:interpretation id="interp214" emma:lang="zh-CN" emma:confidence="0">
                  <emma:literal>在</emma:literal>
                </emma:interpretation>
                <emma:interpretation id="interp215" emma:lang="zh-CN" emma:confidence="0">
                  <emma:literal>远</emma:literal>
                </emma:interpretation>
              </emma:one-of>
            </emma:emma>
          </inkml:annotationXML>
          <inkml:trace contextRef="#ctx0" brushRef="#br0" timeOffset="105051">20760 13181 172,'0'0'167,"0"0"-70,0 0-41,0 0 15,0 0 17,0 0-26,0 0-40,-4 0-5,4 0 3,0 0 10,0 0-8,0 0-10,0 0-4,0 0-8,0 0-4,0 0-5,10 3 1,7 1 3,8 1 5,8 0 6,9-1 1,10 1 6,9-2-7,18 0 4,-4-1 3,3 0-11,-1-2 5,-15 0-7,4 1 0,-12 0 0,-7 1 0,-9-2-1,-7 0-8,-3 0-1,-4 0-10,-2 0-23,-2 0-12,-2-3-12,0 0-6,-6 1-17,-6 2-48,-3 0-53</inkml:trace>
          <inkml:trace contextRef="#ctx0" brushRef="#br0" timeOffset="106110.06">20965 13580 232,'0'0'197,"0"0"-65,0 0-32,0 0 21,0 0-4,0 0-26,0 0-30,-33-43-18,33 40-15,0 0-15,0-2-10,7-1-3,9-5-28,7-1 15,1-2 6,6 1-3,0 2 9,-4 5-10,-3 3-12,-4 3-11,-6 0-22,1 0 0,-4 9 2,-2 4 4,-2 1 28,-6 3 16,0 0-1,0 2 6,-14 3-8,-5 1-8,-5 2-19,-3 3 4,-1-2 3,-5 0 10,2-2 19,1-4 0,4-1 0,4-3 13,6-5 11,5-7 11,7 1 15,0-4-8,4-1-11,0 2-13,0-2-12,0 0-5,0 0-1,0 0 0,0 0-2,0 0-11,0 0 2,0 2-4,10 3 4,9 0 11,4 2 9,8-2 7,6-3 15,0-2-3,1 0-14,-1 0-8,-5-5-6,-6-4-1,-5 4-12,-7-2-4,-4 4 2,-4 0-25,3 1-48,-3 2-51,0 0-73</inkml:trace>
          <inkml:trace contextRef="#ctx0" brushRef="#br0" timeOffset="106649.1">21721 13476 5,'0'0'622,"0"0"-498,0 0-43,0 0-20,0 0 31,9-72-37,-9 65-23,-3-1-17,-6 0-15,-8 2 1,1-2-1,-6 3-1,-2 1 1,0 1 0,3 3 3,-1 0-2,-2 3-1,1 6 0,-1 5 0,1 5-7,-1 2 7,3 5-6,1 2 6,4 2-8,3-1-1,6 3 9,3-1-6,4-2-1,0 2 6,0-4-8,6-4 6,5 0 2,2-3 0,0-5 0,1-1 0,2-5-4,-1-1 4,3-6 2,0-1-2,1-1-4,4 0-10,-1-8 1,2-3-17,0-1-19,0-2-22,-4 3-38,0 1-69,-5 6-45,-8 1-97</inkml:trace>
          <inkml:trace contextRef="#ctx0" brushRef="#br0" timeOffset="106987.11">21845 13697 629,'0'0'121,"0"0"-40,0 0-56,0 0-6,0 0-9,0 0-9,0 0 8,9 82 12,-8-39 3,-1 1-5,0 1-5,0-8 1,0-5-14,0-6 11,0-6-12,0-3 0,0-1 1,0-1-1,0 0 0,-1-1-8,1 0-11,-2-2-7,1-2-40,-1 0-38,2-3-56,0-1-73</inkml:trace>
        </inkml:traceGroup>
      </inkml:traceGroup>
    </inkml:traceGroup>
    <inkml:traceGroup>
      <inkml:annotationXML>
        <emma:emma xmlns:emma="http://www.w3.org/2003/04/emma" version="1.0">
          <emma:interpretation id="{78FD5A0E-094D-4BFA-9B61-7EB0AE4BCF7F}" emma:medium="tactile" emma:mode="ink">
            <msink:context xmlns:msink="http://schemas.microsoft.com/ink/2010/main" type="paragraph" rotatedBoundingBox="6148,14836 8834,14851 8826,16233 6140,1621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639D37E-B93D-425C-A7C3-226B232081BC}" emma:medium="tactile" emma:mode="ink">
              <msink:context xmlns:msink="http://schemas.microsoft.com/ink/2010/main" type="line" rotatedBoundingBox="6148,14836 8834,14851 8826,16233 6140,16218"/>
            </emma:interpretation>
          </emma:emma>
        </inkml:annotationXML>
        <inkml:traceGroup>
          <inkml:annotationXML>
            <emma:emma xmlns:emma="http://www.w3.org/2003/04/emma" version="1.0">
              <emma:interpretation id="{475DD9B9-C88A-47D3-BF5E-385A93098D53}" emma:medium="tactile" emma:mode="ink">
                <msink:context xmlns:msink="http://schemas.microsoft.com/ink/2010/main" type="inkWord" rotatedBoundingBox="6144,15544 6693,15547 6690,16045 6141,16042"/>
              </emma:interpretation>
              <emma:one-of disjunction-type="recognition" id="oneOf44">
                <emma:interpretation id="interp216" emma:lang="zh-CN" emma:confidence="0">
                  <emma:literal>二</emma:literal>
                </emma:interpretation>
                <emma:interpretation id="interp217" emma:lang="zh-CN" emma:confidence="0">
                  <emma:literal>=</emma:literal>
                </emma:interpretation>
                <emma:interpretation id="interp218" emma:lang="zh-CN" emma:confidence="0">
                  <emma:literal>:</emma:literal>
                </emma:interpretation>
                <emma:interpretation id="interp219" emma:lang="zh-CN" emma:confidence="0">
                  <emma:literal>上</emma:literal>
                </emma:interpretation>
                <emma:interpretation id="interp220" emma:lang="zh-CN" emma:confidence="0">
                  <emma:literal>七</emma:literal>
                </emma:interpretation>
              </emma:one-of>
            </emma:emma>
          </inkml:annotationXML>
          <inkml:trace contextRef="#ctx0" brushRef="#br0" timeOffset="108390.19">6213 15545 32,'0'0'123,"0"0"-35,0 0-3,0 0 11,0 0-2,0 0 1,0 0 3,-8 0-4,8 0 9,0 0-18,0 0-5,0 0-24,0 0-31,0 0-16,0 0-9,0 0-8,0 0-3,0 0-13,11 0-2,8 0 24,11 3-5,10 1 7,5-2 1,0-2 0,5 0-1,-2 0-6,-3 0-17,-5 0-40,-4 0-52,1 3-41,-13 6-76,-6-2-52</inkml:trace>
          <inkml:trace contextRef="#ctx0" brushRef="#br0" timeOffset="108857.22">6152 15963 462,'0'0'88,"0"0"-60,0 0 14,0 0 83,0 0 1,0 0-61,0 0-38,-10 3-14,10-3 4,0 0-17,0 3-15,10 3 1,9 2 14,9-1 11,8 3 0,7-3-10,4-2 9,3-5-10,0 0 1,0 0 5,-6 0-6,-7 0 0,-7 0 0,-6 0 0,-8 0 0,-7 0-10,-3 0-22,-3 3-27,-3-2-11,0 2-6,0 7-56,-12-2-80,-4 0-200</inkml:trace>
        </inkml:traceGroup>
        <inkml:traceGroup>
          <inkml:annotationXML>
            <emma:emma xmlns:emma="http://www.w3.org/2003/04/emma" version="1.0">
              <emma:interpretation id="{10F36D20-D6D9-454D-B331-BBB545567D43}" emma:medium="tactile" emma:mode="ink">
                <msink:context xmlns:msink="http://schemas.microsoft.com/ink/2010/main" type="inkWord" rotatedBoundingBox="7557,15715 7961,15710 7962,15717 7557,15721"/>
              </emma:interpretation>
              <emma:one-of disjunction-type="recognition" id="oneOf45">
                <emma:interpretation id="interp221" emma:lang="zh-CN" emma:confidence="0">
                  <emma:literal>一</emma:literal>
                </emma:interpretation>
                <emma:interpretation id="interp222" emma:lang="zh-CN" emma:confidence="0">
                  <emma:literal>-</emma:literal>
                </emma:interpretation>
                <emma:interpretation id="interp223" emma:lang="zh-CN" emma:confidence="0">
                  <emma:literal>‐</emma:literal>
                </emma:interpretation>
                <emma:interpretation id="interp224" emma:lang="zh-CN" emma:confidence="0">
                  <emma:literal>_</emma:literal>
                </emma:interpretation>
                <emma:interpretation id="interp225" emma:lang="zh-CN" emma:confidence="0">
                  <emma:literal>.</emma:literal>
                </emma:interpretation>
              </emma:one-of>
            </emma:emma>
          </inkml:annotationXML>
          <inkml:trace contextRef="#ctx0" brushRef="#br0" timeOffset="109962.28">7564 15715 222,'0'0'207,"0"0"-112,0 0-30,0 0 52,0 0 13,0 0-39,0 0-34,-7 0-25,7 0-10,0 0-13,0 0-9,0 0-6,0 0-10,13 1-4,11 1 19,7-1 1,6-1 0,5 0 1,1 0-1,-1 0 0,-4-1-1,-1-2-45,-10 0-41,7 3-47,-11 0-74,-9 0-86</inkml:trace>
        </inkml:traceGroup>
        <inkml:traceGroup>
          <inkml:annotationXML>
            <emma:emma xmlns:emma="http://www.w3.org/2003/04/emma" version="1.0">
              <emma:interpretation id="{CE2BDF46-A2EF-448C-836C-9698FB99E5AB}" emma:medium="tactile" emma:mode="ink">
                <msink:context xmlns:msink="http://schemas.microsoft.com/ink/2010/main" type="inkWord" rotatedBoundingBox="8126,16211 8369,14816 8979,14922 8736,16317"/>
              </emma:interpretation>
              <emma:one-of disjunction-type="recognition" id="oneOf46">
                <emma:interpretation id="interp226" emma:lang="zh-CN" emma:confidence="0">
                  <emma:literal>出</emma:literal>
                </emma:interpretation>
                <emma:interpretation id="interp227" emma:lang="zh-CN" emma:confidence="0">
                  <emma:literal>〖</emma:literal>
                </emma:interpretation>
                <emma:interpretation id="interp228" emma:lang="zh-CN" emma:confidence="0">
                  <emma:literal>长</emma:literal>
                </emma:interpretation>
                <emma:interpretation id="interp229" emma:lang="zh-CN" emma:confidence="0">
                  <emma:literal>i</emma:literal>
                </emma:interpretation>
                <emma:interpretation id="interp230" emma:lang="zh-CN" emma:confidence="0">
                  <emma:literal>兰</emma:literal>
                </emma:interpretation>
              </emma:one-of>
            </emma:emma>
          </inkml:annotationXML>
          <inkml:trace contextRef="#ctx0" brushRef="#br0" timeOffset="111039.35">8235 15591 720,'0'0'98,"0"0"5,0 0-40,0 0 7,0 0-32,0 0-38,0 0-46,38-9 19,5 9 26,14 0 1,3 1 0,5-1 1,-1 0-1,-9 0 0,-4-1-13,-8-8-26,-6 1-4,-10-3-8,-6 5 8,-6-3 8,-6 3-1,-3 1-9,-1-1-27,-5 0-42,0 1-46</inkml:trace>
          <inkml:trace contextRef="#ctx0" brushRef="#br0" timeOffset="110621.32">8302 15810 675,'0'0'3,"0"0"-3,0 0-20,0 0 19,93 9-1,-57-5 2,1 0 2,2 2-1,-5 2 1,-4 1-2,-7 0 0,-7 2-8,-3 3 6,-7 1 2,-3 2 0,-3 3 2,0 2 6,-8 6 1,-8-2-8,-3 5-1,-4-1-7,-4-4-7,-1-1 13,-5-1-5,-3-4 6,-3-1 9,4-5-8,2-4 35,5-1 26,3-6-15,9 1-16,2-2-15,3-2 29,7 1 33,0-1-29,4 0-27,0 0-22,0 0-8,0 0 2,0 0-18,11 0-14,10 0 28,9 0 0,7 0 10,7 0 2,2 0-1,0 0-1,-1-3 1,-2-2 5,-3-4-6,-3 2-24,-2-1 2,-7 0-27,-4 0-13,-6 3-28,-5 2-8,-5 0 4,-5 2 6,-3-1 2,0 1-31,0-1-50</inkml:trace>
          <inkml:trace contextRef="#ctx0" brushRef="#br0" timeOffset="111375.37">8562 14850 704,'0'0'127,"0"0"-87,0 0-40,0 0-16,0 0 15,0 89 1,0-10 19,0 1-5,0-3-5,1-12-9,7-19 0,10 9-77,0-7-115,-2-20-158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33C6D1-7888-4B90-81B5-26416D53EBCC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472152-C92C-40F2-81ED-09E6047E5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8438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BD4521C-B399-44A9-A87A-8E29980EC7C0}" type="slidenum">
              <a:rPr lang="en-US" altLang="zh-CN" smtClean="0">
                <a:latin typeface="Calibri" pitchFamily="34" charset="0"/>
              </a:rPr>
              <a:pPr/>
              <a:t>5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098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2826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6589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95880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597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637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758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510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9038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565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136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716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2B9432-F1A1-47DC-801F-18BAB9C6B884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4707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8.emf"/><Relationship Id="rId4" Type="http://schemas.openxmlformats.org/officeDocument/2006/relationships/image" Target="../media/image25.wmf"/><Relationship Id="rId9" Type="http://schemas.openxmlformats.org/officeDocument/2006/relationships/customXml" Target="../ink/ink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2.emf"/><Relationship Id="rId4" Type="http://schemas.openxmlformats.org/officeDocument/2006/relationships/image" Target="../media/image28.wmf"/><Relationship Id="rId9" Type="http://schemas.openxmlformats.org/officeDocument/2006/relationships/customXml" Target="../ink/ink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6.emf"/><Relationship Id="rId4" Type="http://schemas.openxmlformats.org/officeDocument/2006/relationships/image" Target="../media/image31.wmf"/><Relationship Id="rId9" Type="http://schemas.openxmlformats.org/officeDocument/2006/relationships/customXml" Target="../ink/ink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2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customXml" Target="../ink/ink1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323850" y="1038225"/>
            <a:ext cx="85693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背景：库存广泛存在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库存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(inventory)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是暂时闲置的资源（有形或隐性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这里主要关注生产、流通、服务等领域的库存</a:t>
            </a:r>
          </a:p>
        </p:txBody>
      </p:sp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395288" y="2852738"/>
            <a:ext cx="37909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周期性库存</a:t>
            </a:r>
            <a:endParaRPr kumimoji="1"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规模效益：降低成本</a:t>
            </a:r>
          </a:p>
        </p:txBody>
      </p:sp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4716463" y="2852738"/>
            <a:ext cx="3792537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其他库存：</a:t>
            </a:r>
            <a:endParaRPr kumimoji="1"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在制品库存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管道（渠道）库存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应对价格波动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—……..</a:t>
            </a:r>
          </a:p>
          <a:p>
            <a:endParaRPr lang="zh-CN" altLang="en-US" dirty="0"/>
          </a:p>
        </p:txBody>
      </p:sp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395288" y="4076700"/>
            <a:ext cx="361632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安全库存</a:t>
            </a:r>
            <a:endParaRPr kumimoji="1"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应对供需不确定性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提高服务水平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627784" y="210344"/>
            <a:ext cx="3710409" cy="609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30000"/>
              </a:spcBef>
            </a:pPr>
            <a:r>
              <a:rPr lang="en-US" altLang="zh-CN" sz="3200" b="1" dirty="0">
                <a:latin typeface="+mj-lt"/>
                <a:ea typeface="楷体" panose="02010609060101010101" pitchFamily="49" charset="-122"/>
              </a:rPr>
              <a:t>3.1  </a:t>
            </a:r>
            <a:r>
              <a:rPr lang="zh-CN" altLang="en-US" sz="3200" b="1" dirty="0">
                <a:latin typeface="+mj-lt"/>
                <a:ea typeface="楷体" panose="02010609060101010101" pitchFamily="49" charset="-122"/>
              </a:rPr>
              <a:t>存贮模型</a:t>
            </a:r>
          </a:p>
        </p:txBody>
      </p:sp>
    </p:spTree>
    <p:extLst>
      <p:ext uri="{BB962C8B-B14F-4D97-AF65-F5344CB8AC3E}">
        <p14:creationId xmlns:p14="http://schemas.microsoft.com/office/powerpoint/2010/main" val="3143440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052"/>
          <p:cNvSpPr>
            <a:spLocks noChangeArrowheads="1"/>
          </p:cNvSpPr>
          <p:nvPr/>
        </p:nvSpPr>
        <p:spPr bwMode="auto">
          <a:xfrm>
            <a:off x="683568" y="533400"/>
            <a:ext cx="2512069" cy="5508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模 型 假 设</a:t>
            </a:r>
            <a:endParaRPr lang="zh-CN" altLang="en-US" sz="3600" b="1"/>
          </a:p>
        </p:txBody>
      </p:sp>
      <p:sp>
        <p:nvSpPr>
          <p:cNvPr id="23557" name="Rectangle 2053"/>
          <p:cNvSpPr>
            <a:spLocks noChangeArrowheads="1"/>
          </p:cNvSpPr>
          <p:nvPr/>
        </p:nvSpPr>
        <p:spPr bwMode="auto">
          <a:xfrm>
            <a:off x="445244" y="1219200"/>
            <a:ext cx="54229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zh-CN" sz="2800" b="1" dirty="0"/>
              <a:t>1. </a:t>
            </a:r>
            <a:r>
              <a:rPr lang="zh-CN" altLang="en-US" sz="2800" b="1" dirty="0"/>
              <a:t>产品每天的</a:t>
            </a:r>
            <a:r>
              <a:rPr lang="zh-CN" altLang="en-US" sz="2800" b="1" dirty="0">
                <a:solidFill>
                  <a:srgbClr val="FF0000"/>
                </a:solidFill>
              </a:rPr>
              <a:t>需求量</a:t>
            </a:r>
            <a:r>
              <a:rPr lang="zh-CN" altLang="en-US" sz="2800" b="1" dirty="0"/>
              <a:t>为常数 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；</a:t>
            </a:r>
            <a:endParaRPr lang="zh-CN" altLang="en-US" b="1" dirty="0"/>
          </a:p>
        </p:txBody>
      </p:sp>
      <p:sp>
        <p:nvSpPr>
          <p:cNvPr id="23558" name="Rectangle 2054"/>
          <p:cNvSpPr>
            <a:spLocks noChangeArrowheads="1"/>
          </p:cNvSpPr>
          <p:nvPr/>
        </p:nvSpPr>
        <p:spPr bwMode="auto">
          <a:xfrm>
            <a:off x="445393" y="1752600"/>
            <a:ext cx="8447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zh-CN" sz="2800" b="1" dirty="0"/>
              <a:t>2. </a:t>
            </a:r>
            <a:r>
              <a:rPr lang="zh-CN" altLang="en-US" sz="2800" b="1" dirty="0"/>
              <a:t>每次生产</a:t>
            </a:r>
            <a:r>
              <a:rPr lang="zh-CN" altLang="en-US" sz="2800" b="1" dirty="0">
                <a:solidFill>
                  <a:srgbClr val="FF0000"/>
                </a:solidFill>
              </a:rPr>
              <a:t>准备费</a:t>
            </a:r>
            <a:r>
              <a:rPr lang="zh-CN" altLang="en-US" sz="2800" b="1" dirty="0"/>
              <a:t>为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天每件产品</a:t>
            </a:r>
            <a:r>
              <a:rPr lang="zh-CN" altLang="en-US" sz="2800" b="1" dirty="0">
                <a:solidFill>
                  <a:srgbClr val="FF0000"/>
                </a:solidFill>
              </a:rPr>
              <a:t>贮存费</a:t>
            </a:r>
            <a:r>
              <a:rPr lang="zh-CN" altLang="en-US" sz="2800" b="1" dirty="0"/>
              <a:t>为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；</a:t>
            </a:r>
          </a:p>
        </p:txBody>
      </p:sp>
      <p:sp>
        <p:nvSpPr>
          <p:cNvPr id="23559" name="Rectangle 2055"/>
          <p:cNvSpPr>
            <a:spLocks noChangeArrowheads="1"/>
          </p:cNvSpPr>
          <p:nvPr/>
        </p:nvSpPr>
        <p:spPr bwMode="auto">
          <a:xfrm>
            <a:off x="445392" y="2362200"/>
            <a:ext cx="8303072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altLang="zh-CN" sz="2800" b="1" dirty="0"/>
              <a:t>3.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天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一周期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生产一次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次生产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，当</a:t>
            </a:r>
            <a:r>
              <a:rPr lang="zh-CN" altLang="en-US" sz="2800" b="1" dirty="0">
                <a:solidFill>
                  <a:srgbClr val="FF0000"/>
                </a:solidFill>
              </a:rPr>
              <a:t>贮存量</a:t>
            </a:r>
            <a:r>
              <a:rPr lang="zh-CN" altLang="en-US" sz="2800" b="1" dirty="0"/>
              <a:t>降</a:t>
            </a:r>
          </a:p>
          <a:p>
            <a:pPr algn="l">
              <a:lnSpc>
                <a:spcPct val="130000"/>
              </a:lnSpc>
            </a:pPr>
            <a:r>
              <a:rPr lang="zh-CN" altLang="en-US" sz="2800" b="1" dirty="0"/>
              <a:t>    为零时，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产品立即生产出来 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生产时间不计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；</a:t>
            </a:r>
          </a:p>
        </p:txBody>
      </p:sp>
      <p:sp>
        <p:nvSpPr>
          <p:cNvPr id="23560" name="Rectangle 2056"/>
          <p:cNvSpPr>
            <a:spLocks noChangeArrowheads="1"/>
          </p:cNvSpPr>
          <p:nvPr/>
        </p:nvSpPr>
        <p:spPr bwMode="auto">
          <a:xfrm>
            <a:off x="668026" y="4419600"/>
            <a:ext cx="2527611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建 模 目 的</a:t>
            </a:r>
          </a:p>
        </p:txBody>
      </p:sp>
      <p:sp>
        <p:nvSpPr>
          <p:cNvPr id="23561" name="Rectangle 2057"/>
          <p:cNvSpPr>
            <a:spLocks noChangeArrowheads="1"/>
          </p:cNvSpPr>
          <p:nvPr/>
        </p:nvSpPr>
        <p:spPr bwMode="auto">
          <a:xfrm>
            <a:off x="442664" y="5181600"/>
            <a:ext cx="8470156" cy="914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 i="1" dirty="0"/>
              <a:t>r, c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 </a:t>
            </a:r>
            <a:r>
              <a:rPr lang="zh-CN" altLang="en-US" sz="2800" b="1" dirty="0">
                <a:latin typeface="宋体" charset="-122"/>
              </a:rPr>
              <a:t>已知，求</a:t>
            </a:r>
            <a:r>
              <a:rPr lang="en-US" altLang="zh-CN" sz="2800" b="1" i="1" dirty="0"/>
              <a:t>T, Q</a:t>
            </a:r>
            <a:r>
              <a:rPr lang="en-US" altLang="zh-CN" sz="2800" b="1" dirty="0"/>
              <a:t> </a:t>
            </a:r>
            <a:r>
              <a:rPr lang="zh-CN" altLang="en-US" sz="2800" b="1" dirty="0">
                <a:latin typeface="宋体" charset="-122"/>
              </a:rPr>
              <a:t>使每天总费用的平均值最小</a:t>
            </a:r>
            <a:r>
              <a:rPr lang="en-US" altLang="zh-CN" sz="2800" b="1" dirty="0">
                <a:latin typeface="宋体" charset="-122"/>
              </a:rPr>
              <a:t>.</a:t>
            </a:r>
            <a:endParaRPr lang="en-US" altLang="zh-CN" sz="2800" b="1" baseline="-25000" dirty="0">
              <a:latin typeface="宋体" charset="-122"/>
            </a:endParaRPr>
          </a:p>
        </p:txBody>
      </p:sp>
      <p:sp>
        <p:nvSpPr>
          <p:cNvPr id="23562" name="Rectangle 2058"/>
          <p:cNvSpPr>
            <a:spLocks noChangeArrowheads="1"/>
          </p:cNvSpPr>
          <p:nvPr/>
        </p:nvSpPr>
        <p:spPr bwMode="auto">
          <a:xfrm>
            <a:off x="442664" y="3581400"/>
            <a:ext cx="830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r>
              <a:rPr lang="en-US" altLang="zh-CN" sz="2800" b="1" dirty="0"/>
              <a:t>4. </a:t>
            </a:r>
            <a:r>
              <a:rPr lang="zh-CN" altLang="en-US" sz="2800" b="1" dirty="0"/>
              <a:t>为方便起见，时间和产量都作为连续量处理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3074" name="Object 3131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Clip" r:id="rId3" imgW="3192120" imgH="3749400" progId="MS_ClipArt_Gallery.2">
                  <p:embed/>
                </p:oleObj>
              </mc:Choice>
              <mc:Fallback>
                <p:oleObj name="Clip" r:id="rId3" imgW="3192120" imgH="37494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97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8" grpId="0"/>
      <p:bldP spid="23559" grpId="0"/>
      <p:bldP spid="23560" grpId="0" animBg="1" autoUpdateAnimBg="0"/>
      <p:bldP spid="23561" grpId="0" animBg="1"/>
      <p:bldP spid="2356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533400" y="492760"/>
            <a:ext cx="2598738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模 型 建 立</a:t>
            </a:r>
            <a:endParaRPr lang="zh-CN" altLang="en-US" sz="3600" b="1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38800" y="1905000"/>
            <a:ext cx="3113088" cy="1371600"/>
            <a:chOff x="3252" y="3168"/>
            <a:chExt cx="1961" cy="864"/>
          </a:xfrm>
        </p:grpSpPr>
        <p:sp>
          <p:nvSpPr>
            <p:cNvPr id="4129" name="Line 6"/>
            <p:cNvSpPr>
              <a:spLocks noChangeShapeType="1"/>
            </p:cNvSpPr>
            <p:nvPr/>
          </p:nvSpPr>
          <p:spPr bwMode="auto">
            <a:xfrm>
              <a:off x="3252" y="3168"/>
              <a:ext cx="19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Line 7"/>
            <p:cNvSpPr>
              <a:spLocks noChangeShapeType="1"/>
            </p:cNvSpPr>
            <p:nvPr/>
          </p:nvSpPr>
          <p:spPr bwMode="auto">
            <a:xfrm flipV="1">
              <a:off x="4092" y="3168"/>
              <a:ext cx="0" cy="837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31" name="Line 8"/>
            <p:cNvSpPr>
              <a:spLocks noChangeShapeType="1"/>
            </p:cNvSpPr>
            <p:nvPr/>
          </p:nvSpPr>
          <p:spPr bwMode="auto">
            <a:xfrm>
              <a:off x="4092" y="3168"/>
              <a:ext cx="852" cy="86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32" name="Line 9"/>
            <p:cNvSpPr>
              <a:spLocks noChangeShapeType="1"/>
            </p:cNvSpPr>
            <p:nvPr/>
          </p:nvSpPr>
          <p:spPr bwMode="auto">
            <a:xfrm flipV="1">
              <a:off x="4944" y="3195"/>
              <a:ext cx="0" cy="837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33" name="Line 10"/>
            <p:cNvSpPr>
              <a:spLocks noChangeShapeType="1"/>
            </p:cNvSpPr>
            <p:nvPr/>
          </p:nvSpPr>
          <p:spPr bwMode="auto">
            <a:xfrm>
              <a:off x="4944" y="3169"/>
              <a:ext cx="210" cy="239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461000" y="873167"/>
            <a:ext cx="4173537" cy="2819400"/>
            <a:chOff x="3131" y="1296"/>
            <a:chExt cx="2629" cy="1776"/>
          </a:xfrm>
        </p:grpSpPr>
        <p:sp>
          <p:nvSpPr>
            <p:cNvPr id="4124" name="Line 12"/>
            <p:cNvSpPr>
              <a:spLocks noChangeShapeType="1"/>
            </p:cNvSpPr>
            <p:nvPr/>
          </p:nvSpPr>
          <p:spPr bwMode="auto">
            <a:xfrm>
              <a:off x="3252" y="2787"/>
              <a:ext cx="21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Line 13"/>
            <p:cNvSpPr>
              <a:spLocks noChangeShapeType="1"/>
            </p:cNvSpPr>
            <p:nvPr/>
          </p:nvSpPr>
          <p:spPr bwMode="auto">
            <a:xfrm flipV="1">
              <a:off x="3252" y="1472"/>
              <a:ext cx="0" cy="13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Text Box 14"/>
            <p:cNvSpPr txBox="1">
              <a:spLocks noChangeArrowheads="1"/>
            </p:cNvSpPr>
            <p:nvPr/>
          </p:nvSpPr>
          <p:spPr bwMode="auto">
            <a:xfrm>
              <a:off x="3131" y="2784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/>
                <a:t>0</a:t>
              </a:r>
            </a:p>
          </p:txBody>
        </p:sp>
        <p:sp>
          <p:nvSpPr>
            <p:cNvPr id="4127" name="Text Box 15"/>
            <p:cNvSpPr txBox="1">
              <a:spLocks noChangeArrowheads="1"/>
            </p:cNvSpPr>
            <p:nvPr/>
          </p:nvSpPr>
          <p:spPr bwMode="auto">
            <a:xfrm>
              <a:off x="5293" y="2784"/>
              <a:ext cx="4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t</a:t>
              </a:r>
            </a:p>
          </p:txBody>
        </p:sp>
        <p:sp>
          <p:nvSpPr>
            <p:cNvPr id="4128" name="Text Box 16"/>
            <p:cNvSpPr txBox="1">
              <a:spLocks noChangeArrowheads="1"/>
            </p:cNvSpPr>
            <p:nvPr/>
          </p:nvSpPr>
          <p:spPr bwMode="auto">
            <a:xfrm>
              <a:off x="3242" y="1296"/>
              <a:ext cx="35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q</a:t>
              </a:r>
            </a:p>
          </p:txBody>
        </p:sp>
      </p:grp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323850" y="1125538"/>
            <a:ext cx="480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1"/>
              <a:t>贮存量表示为时间的函数 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5266417" y="1670092"/>
            <a:ext cx="1981200" cy="2019300"/>
            <a:chOff x="1872" y="3048"/>
            <a:chExt cx="1248" cy="1272"/>
          </a:xfrm>
        </p:grpSpPr>
        <p:sp>
          <p:nvSpPr>
            <p:cNvPr id="4119" name="Text Box 19"/>
            <p:cNvSpPr txBox="1">
              <a:spLocks noChangeArrowheads="1"/>
            </p:cNvSpPr>
            <p:nvPr/>
          </p:nvSpPr>
          <p:spPr bwMode="auto">
            <a:xfrm>
              <a:off x="2832" y="4048"/>
              <a:ext cx="28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T</a:t>
              </a:r>
            </a:p>
          </p:txBody>
        </p:sp>
        <p:sp>
          <p:nvSpPr>
            <p:cNvPr id="4120" name="Line 20"/>
            <p:cNvSpPr>
              <a:spLocks noChangeShapeType="1"/>
            </p:cNvSpPr>
            <p:nvPr/>
          </p:nvSpPr>
          <p:spPr bwMode="auto">
            <a:xfrm>
              <a:off x="2112" y="3195"/>
              <a:ext cx="840" cy="837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21" name="Text Box 21"/>
            <p:cNvSpPr txBox="1">
              <a:spLocks noChangeArrowheads="1"/>
            </p:cNvSpPr>
            <p:nvPr/>
          </p:nvSpPr>
          <p:spPr bwMode="auto">
            <a:xfrm>
              <a:off x="1872" y="3048"/>
              <a:ext cx="48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Q</a:t>
              </a:r>
            </a:p>
          </p:txBody>
        </p:sp>
        <p:sp>
          <p:nvSpPr>
            <p:cNvPr id="4122" name="Text Box 22"/>
            <p:cNvSpPr txBox="1">
              <a:spLocks noChangeArrowheads="1"/>
            </p:cNvSpPr>
            <p:nvPr/>
          </p:nvSpPr>
          <p:spPr bwMode="auto">
            <a:xfrm>
              <a:off x="2352" y="3247"/>
              <a:ext cx="361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 i="1" dirty="0"/>
                <a:t>r</a:t>
              </a:r>
            </a:p>
          </p:txBody>
        </p:sp>
        <p:sp>
          <p:nvSpPr>
            <p:cNvPr id="4123" name="Line 23"/>
            <p:cNvSpPr>
              <a:spLocks noChangeShapeType="1"/>
            </p:cNvSpPr>
            <p:nvPr/>
          </p:nvSpPr>
          <p:spPr bwMode="auto">
            <a:xfrm>
              <a:off x="2112" y="3168"/>
              <a:ext cx="0" cy="86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dirty="0"/>
            </a:p>
          </p:txBody>
        </p:sp>
      </p:grp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304800" y="1752600"/>
            <a:ext cx="4724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en-US" sz="2800" b="1"/>
              <a:t>生产</a:t>
            </a:r>
            <a:r>
              <a:rPr lang="en-US" altLang="zh-CN" sz="2800" b="1" i="1"/>
              <a:t>Q</a:t>
            </a:r>
            <a:r>
              <a:rPr lang="zh-CN" altLang="en-US" sz="2800" b="1"/>
              <a:t>件，</a:t>
            </a:r>
            <a:r>
              <a:rPr lang="en-US" altLang="zh-CN" sz="2800" b="1" i="1"/>
              <a:t>q</a:t>
            </a:r>
            <a:r>
              <a:rPr lang="en-US" altLang="zh-CN" sz="2800" b="1"/>
              <a:t>(0)=</a:t>
            </a:r>
            <a:r>
              <a:rPr lang="en-US" altLang="zh-CN" sz="2800" b="1" i="1"/>
              <a:t>Q</a:t>
            </a:r>
            <a:r>
              <a:rPr lang="en-US" altLang="zh-CN" sz="2800" b="1"/>
              <a:t>, 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以</a:t>
            </a:r>
            <a:endParaRPr lang="zh-CN" altLang="en-US" sz="2800" b="1"/>
          </a:p>
          <a:p>
            <a:pPr algn="l">
              <a:lnSpc>
                <a:spcPct val="120000"/>
              </a:lnSpc>
            </a:pPr>
            <a:r>
              <a:rPr lang="zh-CN" altLang="zh-CN" sz="2800" b="1"/>
              <a:t>需求速率</a:t>
            </a:r>
            <a:r>
              <a:rPr lang="en-US" altLang="zh-CN" sz="2800" b="1" i="1"/>
              <a:t>r</a:t>
            </a:r>
            <a:r>
              <a:rPr lang="zh-CN" altLang="zh-CN" sz="2800" b="1"/>
              <a:t>递减，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=0.</a:t>
            </a: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3130550" y="3789363"/>
            <a:ext cx="1296988" cy="11430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一周期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总费用</a:t>
            </a:r>
          </a:p>
        </p:txBody>
      </p:sp>
      <p:graphicFrame>
        <p:nvGraphicFramePr>
          <p:cNvPr id="57407" name="Object 1087"/>
          <p:cNvGraphicFramePr>
            <a:graphicFrameLocks noChangeAspect="1"/>
          </p:cNvGraphicFramePr>
          <p:nvPr/>
        </p:nvGraphicFramePr>
        <p:xfrm>
          <a:off x="4427538" y="3813175"/>
          <a:ext cx="25034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公式" r:id="rId3" imgW="939600" imgH="393480" progId="Equation.3">
                  <p:embed/>
                </p:oleObj>
              </mc:Choice>
              <mc:Fallback>
                <p:oleObj name="公式" r:id="rId3" imgW="9396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13175"/>
                        <a:ext cx="2503487" cy="1044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684213" y="5229225"/>
            <a:ext cx="2879725" cy="1143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r>
              <a:rPr lang="zh-CN" altLang="en-US" sz="2800" b="1">
                <a:ea typeface="楷体_GB2312" pitchFamily="49" charset="-122"/>
              </a:rPr>
              <a:t>每天总费用平均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ea typeface="楷体_GB2312" pitchFamily="49" charset="-122"/>
              </a:rPr>
              <a:t>值（目标函数）</a:t>
            </a:r>
          </a:p>
        </p:txBody>
      </p:sp>
      <p:graphicFrame>
        <p:nvGraphicFramePr>
          <p:cNvPr id="57408" name="Object 1088"/>
          <p:cNvGraphicFramePr>
            <a:graphicFrameLocks noChangeAspect="1"/>
          </p:cNvGraphicFramePr>
          <p:nvPr/>
        </p:nvGraphicFramePr>
        <p:xfrm>
          <a:off x="3708400" y="5229225"/>
          <a:ext cx="42672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公式" r:id="rId5" imgW="1384200" imgH="419040" progId="Equation.3">
                  <p:embed/>
                </p:oleObj>
              </mc:Choice>
              <mc:Fallback>
                <p:oleObj name="公式" r:id="rId5" imgW="138420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229225"/>
                        <a:ext cx="4267200" cy="1122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3563938" y="492760"/>
            <a:ext cx="2743200" cy="5191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离散问题连续化</a:t>
            </a: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250825" y="3810000"/>
            <a:ext cx="2520950" cy="1295400"/>
            <a:chOff x="203" y="2400"/>
            <a:chExt cx="1588" cy="816"/>
          </a:xfrm>
        </p:grpSpPr>
        <p:graphicFrame>
          <p:nvGraphicFramePr>
            <p:cNvPr id="4103" name="Object 1092"/>
            <p:cNvGraphicFramePr>
              <a:graphicFrameLocks noChangeAspect="1"/>
            </p:cNvGraphicFramePr>
            <p:nvPr/>
          </p:nvGraphicFramePr>
          <p:xfrm>
            <a:off x="204" y="2750"/>
            <a:ext cx="998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" name="Equation" r:id="rId7" imgW="698400" imgH="330120" progId="Equation.DSMT4">
                    <p:embed/>
                  </p:oleObj>
                </mc:Choice>
                <mc:Fallback>
                  <p:oleObj name="Equation" r:id="rId7" imgW="698400" imgH="3301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750"/>
                          <a:ext cx="998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Rectangle 34"/>
            <p:cNvSpPr>
              <a:spLocks noChangeArrowheads="1"/>
            </p:cNvSpPr>
            <p:nvPr/>
          </p:nvSpPr>
          <p:spPr bwMode="auto">
            <a:xfrm>
              <a:off x="203" y="2400"/>
              <a:ext cx="1588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r>
                <a:rPr lang="zh-CN" altLang="en-US" sz="2800" b="1"/>
                <a:t>一周期贮存费为</a:t>
              </a:r>
            </a:p>
          </p:txBody>
        </p:sp>
      </p:grp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5724525" y="2420938"/>
            <a:ext cx="433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 dirty="0"/>
              <a:t>A</a:t>
            </a:r>
            <a:endParaRPr lang="en-US" altLang="zh-CN" sz="2800" b="1" dirty="0"/>
          </a:p>
        </p:txBody>
      </p:sp>
      <p:graphicFrame>
        <p:nvGraphicFramePr>
          <p:cNvPr id="57409" name="Object 1089"/>
          <p:cNvGraphicFramePr>
            <a:graphicFrameLocks noChangeAspect="1"/>
          </p:cNvGraphicFramePr>
          <p:nvPr/>
        </p:nvGraphicFramePr>
        <p:xfrm>
          <a:off x="6937375" y="3725863"/>
          <a:ext cx="2206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公式" r:id="rId9" imgW="812520" imgH="419040" progId="Equation.3">
                  <p:embed/>
                </p:oleObj>
              </mc:Choice>
              <mc:Fallback>
                <p:oleObj name="公式" r:id="rId9" imgW="812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3725863"/>
                        <a:ext cx="2206625" cy="1143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981075" y="3113088"/>
            <a:ext cx="2438400" cy="603250"/>
            <a:chOff x="1056" y="1872"/>
            <a:chExt cx="1536" cy="380"/>
          </a:xfrm>
        </p:grpSpPr>
        <p:graphicFrame>
          <p:nvGraphicFramePr>
            <p:cNvPr id="4102" name="Object 1091"/>
            <p:cNvGraphicFramePr>
              <a:graphicFrameLocks noChangeAspect="1"/>
            </p:cNvGraphicFramePr>
            <p:nvPr/>
          </p:nvGraphicFramePr>
          <p:xfrm>
            <a:off x="1536" y="1872"/>
            <a:ext cx="105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4" name="公式" r:id="rId11" imgW="469800" imgH="203040" progId="Equation.3">
                    <p:embed/>
                  </p:oleObj>
                </mc:Choice>
                <mc:Fallback>
                  <p:oleObj name="公式" r:id="rId11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72"/>
                          <a:ext cx="1056" cy="364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" name="AutoShape 40"/>
            <p:cNvSpPr>
              <a:spLocks noChangeArrowheads="1"/>
            </p:cNvSpPr>
            <p:nvPr/>
          </p:nvSpPr>
          <p:spPr bwMode="auto">
            <a:xfrm>
              <a:off x="1056" y="1920"/>
              <a:ext cx="142" cy="33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5651500" y="2781300"/>
            <a:ext cx="1008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800" b="1" i="1" dirty="0"/>
              <a:t>=QT</a:t>
            </a:r>
            <a:r>
              <a:rPr lang="en-US" altLang="zh-CN" sz="1800" b="1" dirty="0"/>
              <a:t>/2</a:t>
            </a:r>
          </a:p>
        </p:txBody>
      </p:sp>
      <p:graphicFrame>
        <p:nvGraphicFramePr>
          <p:cNvPr id="57410" name="Object 1090"/>
          <p:cNvGraphicFramePr>
            <a:graphicFrameLocks noChangeAspect="1"/>
          </p:cNvGraphicFramePr>
          <p:nvPr/>
        </p:nvGraphicFramePr>
        <p:xfrm>
          <a:off x="1763713" y="4292600"/>
          <a:ext cx="12239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公式" r:id="rId13" imgW="545760" imgH="393480" progId="Equation.3">
                  <p:embed/>
                </p:oleObj>
              </mc:Choice>
              <mc:Fallback>
                <p:oleObj name="公式" r:id="rId13" imgW="54576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2600"/>
                        <a:ext cx="12239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707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1000"/>
                                        <p:tgtEl>
                                          <p:spTgt spid="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1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3" grpId="0" autoUpdateAnimBg="0"/>
      <p:bldP spid="24600" grpId="0" autoUpdateAnimBg="0"/>
      <p:bldP spid="24601" grpId="0" animBg="1" autoUpdateAnimBg="0"/>
      <p:bldP spid="24606" grpId="0" animBg="1" autoUpdateAnimBg="0"/>
      <p:bldP spid="24608" grpId="0" animBg="1" autoUpdateAnimBg="0"/>
      <p:bldP spid="24613" grpId="0" autoUpdateAnimBg="0"/>
      <p:bldP spid="2461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1028"/>
          <p:cNvSpPr>
            <a:spLocks noChangeArrowheads="1"/>
          </p:cNvSpPr>
          <p:nvPr/>
        </p:nvSpPr>
        <p:spPr bwMode="auto">
          <a:xfrm>
            <a:off x="468313" y="406400"/>
            <a:ext cx="2151062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模型求解</a:t>
            </a:r>
            <a:endParaRPr lang="zh-CN" altLang="en-US" sz="3600" b="1"/>
          </a:p>
        </p:txBody>
      </p:sp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2916238" y="320617"/>
            <a:ext cx="4859925" cy="860425"/>
            <a:chOff x="336" y="632"/>
            <a:chExt cx="3773" cy="607"/>
          </a:xfrm>
        </p:grpSpPr>
        <p:graphicFrame>
          <p:nvGraphicFramePr>
            <p:cNvPr id="5131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599516"/>
                </p:ext>
              </p:extLst>
            </p:nvPr>
          </p:nvGraphicFramePr>
          <p:xfrm>
            <a:off x="1267" y="632"/>
            <a:ext cx="2842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2" name="公式" r:id="rId3" imgW="1549080" imgH="393480" progId="Equation.3">
                    <p:embed/>
                  </p:oleObj>
                </mc:Choice>
                <mc:Fallback>
                  <p:oleObj name="公式" r:id="rId3" imgW="1549080" imgH="3934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632"/>
                          <a:ext cx="2842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Rectangle 1031"/>
            <p:cNvSpPr>
              <a:spLocks noChangeArrowheads="1"/>
            </p:cNvSpPr>
            <p:nvPr/>
          </p:nvSpPr>
          <p:spPr bwMode="auto">
            <a:xfrm>
              <a:off x="336" y="720"/>
              <a:ext cx="76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 dirty="0"/>
                <a:t>求 </a:t>
              </a:r>
              <a:r>
                <a:rPr lang="en-US" altLang="zh-CN" sz="2800" b="1" i="1" dirty="0"/>
                <a:t>T  </a:t>
              </a:r>
              <a:r>
                <a:rPr lang="zh-CN" altLang="en-US" sz="2800" b="1" dirty="0"/>
                <a:t>使  </a:t>
              </a:r>
            </a:p>
          </p:txBody>
        </p:sp>
      </p:grpSp>
      <p:graphicFrame>
        <p:nvGraphicFramePr>
          <p:cNvPr id="25608" name="Object 1032"/>
          <p:cNvGraphicFramePr>
            <a:graphicFrameLocks noChangeAspect="1"/>
          </p:cNvGraphicFramePr>
          <p:nvPr/>
        </p:nvGraphicFramePr>
        <p:xfrm>
          <a:off x="827088" y="1362075"/>
          <a:ext cx="12969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62075"/>
                        <a:ext cx="12969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33"/>
          <p:cNvGraphicFramePr>
            <a:graphicFrameLocks noChangeAspect="1"/>
          </p:cNvGraphicFramePr>
          <p:nvPr/>
        </p:nvGraphicFramePr>
        <p:xfrm>
          <a:off x="5292725" y="1276350"/>
          <a:ext cx="22320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公式" r:id="rId7" imgW="1015920" imgH="482400" progId="Equation.3">
                  <p:embed/>
                </p:oleObj>
              </mc:Choice>
              <mc:Fallback>
                <p:oleObj name="公式" r:id="rId7" imgW="101592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276350"/>
                        <a:ext cx="2232025" cy="1057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51"/>
          <p:cNvGrpSpPr>
            <a:grpSpLocks/>
          </p:cNvGrpSpPr>
          <p:nvPr/>
        </p:nvGrpSpPr>
        <p:grpSpPr bwMode="auto">
          <a:xfrm>
            <a:off x="2341563" y="1325563"/>
            <a:ext cx="2374900" cy="1079500"/>
            <a:chOff x="1584" y="950"/>
            <a:chExt cx="1592" cy="730"/>
          </a:xfrm>
        </p:grpSpPr>
        <p:graphicFrame>
          <p:nvGraphicFramePr>
            <p:cNvPr id="5130" name="Object 10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841107"/>
                </p:ext>
              </p:extLst>
            </p:nvPr>
          </p:nvGraphicFramePr>
          <p:xfrm>
            <a:off x="2016" y="950"/>
            <a:ext cx="1160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5" name="公式" r:id="rId9" imgW="622080" imgH="482400" progId="Equation.3">
                    <p:embed/>
                  </p:oleObj>
                </mc:Choice>
                <mc:Fallback>
                  <p:oleObj name="公式" r:id="rId9" imgW="622080" imgH="4824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950"/>
                          <a:ext cx="1160" cy="73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AutoShape 1036"/>
            <p:cNvSpPr>
              <a:spLocks noChangeArrowheads="1"/>
            </p:cNvSpPr>
            <p:nvPr/>
          </p:nvSpPr>
          <p:spPr bwMode="auto">
            <a:xfrm>
              <a:off x="1584" y="1152"/>
              <a:ext cx="336" cy="192"/>
            </a:xfrm>
            <a:prstGeom prst="notchedRightArrow">
              <a:avLst>
                <a:gd name="adj1" fmla="val 50000"/>
                <a:gd name="adj2" fmla="val 4375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14" name="Rectangle 1038"/>
          <p:cNvSpPr>
            <a:spLocks noChangeArrowheads="1"/>
          </p:cNvSpPr>
          <p:nvPr/>
        </p:nvSpPr>
        <p:spPr bwMode="auto">
          <a:xfrm>
            <a:off x="468313" y="2454275"/>
            <a:ext cx="2123867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 dirty="0">
                <a:ea typeface="隶书" pitchFamily="49" charset="-122"/>
              </a:rPr>
              <a:t>模型解释</a:t>
            </a:r>
          </a:p>
        </p:txBody>
      </p:sp>
      <p:graphicFrame>
        <p:nvGraphicFramePr>
          <p:cNvPr id="25615" name="Object 1039"/>
          <p:cNvGraphicFramePr>
            <a:graphicFrameLocks noChangeAspect="1"/>
          </p:cNvGraphicFramePr>
          <p:nvPr/>
        </p:nvGraphicFramePr>
        <p:xfrm>
          <a:off x="2555875" y="3175000"/>
          <a:ext cx="1439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公式" r:id="rId11" imgW="914400" imgH="228600" progId="Equation.3">
                  <p:embed/>
                </p:oleObj>
              </mc:Choice>
              <mc:Fallback>
                <p:oleObj name="公式" r:id="rId11" imgW="9144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75000"/>
                        <a:ext cx="14398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040"/>
          <p:cNvGraphicFramePr>
            <a:graphicFrameLocks noChangeAspect="1"/>
          </p:cNvGraphicFramePr>
          <p:nvPr/>
        </p:nvGraphicFramePr>
        <p:xfrm>
          <a:off x="4643438" y="3175000"/>
          <a:ext cx="1728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公式" r:id="rId13" imgW="939600" imgH="228600" progId="Equation.3">
                  <p:embed/>
                </p:oleObj>
              </mc:Choice>
              <mc:Fallback>
                <p:oleObj name="公式" r:id="rId13" imgW="9396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75000"/>
                        <a:ext cx="17287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FF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041"/>
          <p:cNvGraphicFramePr>
            <a:graphicFrameLocks noChangeAspect="1"/>
          </p:cNvGraphicFramePr>
          <p:nvPr/>
        </p:nvGraphicFramePr>
        <p:xfrm>
          <a:off x="7019925" y="3197225"/>
          <a:ext cx="1584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公式" r:id="rId15" imgW="952200" imgH="228600" progId="Equation.3">
                  <p:embed/>
                </p:oleObj>
              </mc:Choice>
              <mc:Fallback>
                <p:oleObj name="公式" r:id="rId15" imgW="9522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197225"/>
                        <a:ext cx="1584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CCFF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Text Box 1052"/>
          <p:cNvSpPr txBox="1">
            <a:spLocks noChangeArrowheads="1"/>
          </p:cNvSpPr>
          <p:nvPr/>
        </p:nvSpPr>
        <p:spPr bwMode="auto">
          <a:xfrm>
            <a:off x="468313" y="3101975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定性分析</a:t>
            </a:r>
          </a:p>
        </p:txBody>
      </p:sp>
      <p:sp>
        <p:nvSpPr>
          <p:cNvPr id="25629" name="Text Box 1053"/>
          <p:cNvSpPr txBox="1">
            <a:spLocks noChangeArrowheads="1"/>
          </p:cNvSpPr>
          <p:nvPr/>
        </p:nvSpPr>
        <p:spPr bwMode="auto">
          <a:xfrm>
            <a:off x="539750" y="3822700"/>
            <a:ext cx="216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敏感性分析</a:t>
            </a:r>
          </a:p>
        </p:txBody>
      </p:sp>
      <p:sp>
        <p:nvSpPr>
          <p:cNvPr id="25630" name="Text Box 1054"/>
          <p:cNvSpPr txBox="1">
            <a:spLocks noChangeArrowheads="1"/>
          </p:cNvSpPr>
          <p:nvPr/>
        </p:nvSpPr>
        <p:spPr bwMode="auto">
          <a:xfrm>
            <a:off x="2771775" y="3846513"/>
            <a:ext cx="5688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参数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 </a:t>
            </a:r>
            <a:r>
              <a:rPr lang="en-US" altLang="zh-CN" sz="2800" b="1" i="1"/>
              <a:t>r</a:t>
            </a:r>
            <a:r>
              <a:rPr lang="zh-CN" altLang="en-US" sz="2800" b="1"/>
              <a:t>的微小变化对</a:t>
            </a:r>
            <a:r>
              <a:rPr lang="en-US" altLang="zh-CN" sz="2800" b="1" i="1"/>
              <a:t>T,Q</a:t>
            </a:r>
            <a:r>
              <a:rPr lang="zh-CN" altLang="en-US" sz="2800" b="1"/>
              <a:t>的影响</a:t>
            </a:r>
          </a:p>
        </p:txBody>
      </p:sp>
      <p:sp>
        <p:nvSpPr>
          <p:cNvPr id="25631" name="Text Box 1055"/>
          <p:cNvSpPr txBox="1">
            <a:spLocks noChangeArrowheads="1"/>
          </p:cNvSpPr>
          <p:nvPr/>
        </p:nvSpPr>
        <p:spPr bwMode="auto">
          <a:xfrm>
            <a:off x="611188" y="4398963"/>
            <a:ext cx="187325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zh-CN" altLang="en-US" sz="2800" b="1" dirty="0"/>
              <a:t>对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的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相对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敏感度 </a:t>
            </a:r>
          </a:p>
        </p:txBody>
      </p:sp>
      <p:graphicFrame>
        <p:nvGraphicFramePr>
          <p:cNvPr id="25632" name="Object 1056"/>
          <p:cNvGraphicFramePr>
            <a:graphicFrameLocks noChangeAspect="1"/>
          </p:cNvGraphicFramePr>
          <p:nvPr/>
        </p:nvGraphicFramePr>
        <p:xfrm>
          <a:off x="2627313" y="4548188"/>
          <a:ext cx="22907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公式" r:id="rId17" imgW="1130040" imgH="431640" progId="Equation.3">
                  <p:embed/>
                </p:oleObj>
              </mc:Choice>
              <mc:Fallback>
                <p:oleObj name="公式" r:id="rId17" imgW="113004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48188"/>
                        <a:ext cx="2290762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1057"/>
          <p:cNvGraphicFramePr>
            <a:graphicFrameLocks noChangeAspect="1"/>
          </p:cNvGraphicFramePr>
          <p:nvPr/>
        </p:nvGraphicFramePr>
        <p:xfrm>
          <a:off x="4910138" y="4543425"/>
          <a:ext cx="1054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19" imgW="520560" imgH="431640" progId="Equation.DSMT4">
                  <p:embed/>
                </p:oleObj>
              </mc:Choice>
              <mc:Fallback>
                <p:oleObj name="Equation" r:id="rId19" imgW="52056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4543425"/>
                        <a:ext cx="1054100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1058"/>
          <p:cNvGraphicFramePr>
            <a:graphicFrameLocks noChangeAspect="1"/>
          </p:cNvGraphicFramePr>
          <p:nvPr/>
        </p:nvGraphicFramePr>
        <p:xfrm>
          <a:off x="6010275" y="4543425"/>
          <a:ext cx="5413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公式" r:id="rId21" imgW="266400" imgH="393480" progId="Equation.3">
                  <p:embed/>
                </p:oleObj>
              </mc:Choice>
              <mc:Fallback>
                <p:oleObj name="公式" r:id="rId21" imgW="2664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543425"/>
                        <a:ext cx="541338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6" name="Text Box 1060"/>
          <p:cNvSpPr txBox="1">
            <a:spLocks noChangeArrowheads="1"/>
          </p:cNvSpPr>
          <p:nvPr/>
        </p:nvSpPr>
        <p:spPr bwMode="auto">
          <a:xfrm>
            <a:off x="6804025" y="4398963"/>
            <a:ext cx="1944688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增加</a:t>
            </a:r>
            <a:r>
              <a:rPr lang="en-US" altLang="zh-CN" sz="2800" b="1" dirty="0"/>
              <a:t>1%,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增加</a:t>
            </a:r>
            <a:r>
              <a:rPr lang="en-US" altLang="zh-CN" sz="2800" b="1" dirty="0"/>
              <a:t>0.5%</a:t>
            </a:r>
          </a:p>
        </p:txBody>
      </p:sp>
      <p:sp>
        <p:nvSpPr>
          <p:cNvPr id="25638" name="Text Box 1062"/>
          <p:cNvSpPr txBox="1">
            <a:spLocks noChangeArrowheads="1"/>
          </p:cNvSpPr>
          <p:nvPr/>
        </p:nvSpPr>
        <p:spPr bwMode="auto">
          <a:xfrm>
            <a:off x="611188" y="5661025"/>
            <a:ext cx="3887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S</a:t>
            </a:r>
            <a:r>
              <a:rPr lang="en-US" altLang="zh-CN" sz="2800" b="1"/>
              <a:t>(</a:t>
            </a:r>
            <a:r>
              <a:rPr lang="en-US" altLang="zh-CN" sz="2800" b="1" i="1"/>
              <a:t>T,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=</a:t>
            </a:r>
            <a:r>
              <a:rPr lang="en-US" altLang="zh-CN" b="1"/>
              <a:t>–</a:t>
            </a:r>
            <a:r>
              <a:rPr lang="en-US" altLang="zh-CN" sz="2800" b="1"/>
              <a:t>1/2, </a:t>
            </a:r>
            <a:r>
              <a:rPr lang="en-US" altLang="zh-CN" sz="2800" b="1" i="1"/>
              <a:t>S</a:t>
            </a:r>
            <a:r>
              <a:rPr lang="en-US" altLang="zh-CN" sz="2800" b="1"/>
              <a:t>(</a:t>
            </a:r>
            <a:r>
              <a:rPr lang="en-US" altLang="zh-CN" sz="2800" b="1" i="1"/>
              <a:t>T,r</a:t>
            </a:r>
            <a:r>
              <a:rPr lang="en-US" altLang="zh-CN" sz="2800" b="1"/>
              <a:t>)=</a:t>
            </a:r>
            <a:r>
              <a:rPr lang="en-US" altLang="zh-CN" b="1"/>
              <a:t>–</a:t>
            </a:r>
            <a:r>
              <a:rPr lang="en-US" altLang="zh-CN" sz="2800" b="1"/>
              <a:t>1/2</a:t>
            </a:r>
          </a:p>
        </p:txBody>
      </p:sp>
      <p:sp>
        <p:nvSpPr>
          <p:cNvPr id="25639" name="Text Box 1063"/>
          <p:cNvSpPr txBox="1">
            <a:spLocks noChangeArrowheads="1"/>
          </p:cNvSpPr>
          <p:nvPr/>
        </p:nvSpPr>
        <p:spPr bwMode="auto">
          <a:xfrm>
            <a:off x="4716463" y="5661025"/>
            <a:ext cx="4249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或</a:t>
            </a:r>
            <a:r>
              <a:rPr lang="en-US" altLang="zh-CN" sz="2800" b="1" i="1"/>
              <a:t>r</a:t>
            </a:r>
            <a:r>
              <a:rPr lang="zh-CN" altLang="en-US" sz="2800" b="1"/>
              <a:t>增加</a:t>
            </a:r>
            <a:r>
              <a:rPr lang="en-US" altLang="zh-CN" sz="2800" b="1"/>
              <a:t>1%, </a:t>
            </a:r>
            <a:r>
              <a:rPr lang="en-US" altLang="zh-CN" sz="2800" b="1" i="1"/>
              <a:t>T</a:t>
            </a:r>
            <a:r>
              <a:rPr lang="zh-CN" altLang="en-US" sz="2800" b="1"/>
              <a:t>减少</a:t>
            </a:r>
            <a:r>
              <a:rPr lang="en-US" altLang="zh-CN" sz="2800" b="1"/>
              <a:t>0.5%</a:t>
            </a:r>
          </a:p>
        </p:txBody>
      </p:sp>
    </p:spTree>
    <p:extLst>
      <p:ext uri="{BB962C8B-B14F-4D97-AF65-F5344CB8AC3E}">
        <p14:creationId xmlns:p14="http://schemas.microsoft.com/office/powerpoint/2010/main" val="277758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10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10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10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10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10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 animBg="1" autoUpdateAnimBg="0"/>
      <p:bldP spid="25628" grpId="0"/>
      <p:bldP spid="25629" grpId="0"/>
      <p:bldP spid="25630" grpId="0"/>
      <p:bldP spid="25631" grpId="0" animBg="1" autoUpdateAnimBg="0"/>
      <p:bldP spid="25636" grpId="0" animBg="1"/>
      <p:bldP spid="25638" grpId="0"/>
      <p:bldP spid="256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55"/>
          <p:cNvSpPr txBox="1">
            <a:spLocks noChangeArrowheads="1"/>
          </p:cNvSpPr>
          <p:nvPr/>
        </p:nvSpPr>
        <p:spPr bwMode="auto">
          <a:xfrm>
            <a:off x="251520" y="404664"/>
            <a:ext cx="187325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zh-CN" altLang="en-US" sz="2800" b="1" dirty="0"/>
              <a:t>对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的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相对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敏感度 </a:t>
            </a:r>
          </a:p>
        </p:txBody>
      </p:sp>
      <p:graphicFrame>
        <p:nvGraphicFramePr>
          <p:cNvPr id="3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31328"/>
              </p:ext>
            </p:extLst>
          </p:nvPr>
        </p:nvGraphicFramePr>
        <p:xfrm>
          <a:off x="2267645" y="553889"/>
          <a:ext cx="22907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45" y="553889"/>
                        <a:ext cx="2290762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961529"/>
              </p:ext>
            </p:extLst>
          </p:nvPr>
        </p:nvGraphicFramePr>
        <p:xfrm>
          <a:off x="4550470" y="549126"/>
          <a:ext cx="1054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5" imgW="520560" imgH="431640" progId="Equation.DSMT4">
                  <p:embed/>
                </p:oleObj>
              </mc:Choice>
              <mc:Fallback>
                <p:oleObj name="Equation" r:id="rId5" imgW="52056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470" y="549126"/>
                        <a:ext cx="1054100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10400"/>
              </p:ext>
            </p:extLst>
          </p:nvPr>
        </p:nvGraphicFramePr>
        <p:xfrm>
          <a:off x="5650607" y="549126"/>
          <a:ext cx="5413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公式" r:id="rId7" imgW="266400" imgH="393480" progId="Equation.3">
                  <p:embed/>
                </p:oleObj>
              </mc:Choice>
              <mc:Fallback>
                <p:oleObj name="公式" r:id="rId7" imgW="2664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607" y="549126"/>
                        <a:ext cx="541338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60"/>
          <p:cNvSpPr txBox="1">
            <a:spLocks noChangeArrowheads="1"/>
          </p:cNvSpPr>
          <p:nvPr/>
        </p:nvSpPr>
        <p:spPr bwMode="auto">
          <a:xfrm>
            <a:off x="6444357" y="404664"/>
            <a:ext cx="1944688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增加</a:t>
            </a:r>
            <a:r>
              <a:rPr lang="en-US" altLang="zh-CN" sz="2800" b="1"/>
              <a:t>1%, </a:t>
            </a:r>
            <a:r>
              <a:rPr lang="en-US" altLang="zh-CN" sz="2800" b="1" i="1"/>
              <a:t>T</a:t>
            </a:r>
            <a:r>
              <a:rPr lang="zh-CN" altLang="en-US" sz="2800" b="1"/>
              <a:t>增加</a:t>
            </a:r>
            <a:r>
              <a:rPr lang="en-US" altLang="zh-CN" sz="2800" b="1"/>
              <a:t>0.5%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墨迹 6"/>
              <p14:cNvContentPartPr/>
              <p14:nvPr/>
            </p14:nvContentPartPr>
            <p14:xfrm>
              <a:off x="767520" y="1887480"/>
              <a:ext cx="6738840" cy="2864520"/>
            </p14:xfrm>
          </p:contentPart>
        </mc:Choice>
        <mc:Fallback xmlns="">
          <p:pic>
            <p:nvPicPr>
              <p:cNvPr id="7" name="墨迹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62840" y="1883160"/>
                <a:ext cx="6747840" cy="287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593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55"/>
          <p:cNvSpPr txBox="1">
            <a:spLocks noChangeArrowheads="1"/>
          </p:cNvSpPr>
          <p:nvPr/>
        </p:nvSpPr>
        <p:spPr bwMode="auto">
          <a:xfrm>
            <a:off x="251520" y="404664"/>
            <a:ext cx="187325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zh-CN" altLang="en-US" sz="2800" b="1" dirty="0"/>
              <a:t>对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的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相对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敏感度 </a:t>
            </a:r>
          </a:p>
        </p:txBody>
      </p:sp>
      <p:graphicFrame>
        <p:nvGraphicFramePr>
          <p:cNvPr id="3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82283"/>
              </p:ext>
            </p:extLst>
          </p:nvPr>
        </p:nvGraphicFramePr>
        <p:xfrm>
          <a:off x="2216150" y="554038"/>
          <a:ext cx="2393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54038"/>
                        <a:ext cx="2393950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75603"/>
              </p:ext>
            </p:extLst>
          </p:nvPr>
        </p:nvGraphicFramePr>
        <p:xfrm>
          <a:off x="4511675" y="549275"/>
          <a:ext cx="11303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549275"/>
                        <a:ext cx="1130300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0384"/>
              </p:ext>
            </p:extLst>
          </p:nvPr>
        </p:nvGraphicFramePr>
        <p:xfrm>
          <a:off x="5546725" y="549275"/>
          <a:ext cx="7477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549275"/>
                        <a:ext cx="747713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60"/>
          <p:cNvSpPr txBox="1">
            <a:spLocks noChangeArrowheads="1"/>
          </p:cNvSpPr>
          <p:nvPr/>
        </p:nvSpPr>
        <p:spPr bwMode="auto">
          <a:xfrm>
            <a:off x="6588224" y="404664"/>
            <a:ext cx="1944688" cy="107696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增加</a:t>
            </a:r>
            <a:r>
              <a:rPr lang="en-US" altLang="zh-CN" sz="2800" b="1" dirty="0"/>
              <a:t>1%,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减少</a:t>
            </a:r>
            <a:r>
              <a:rPr lang="en-US" altLang="zh-CN" sz="2800" b="1" dirty="0"/>
              <a:t>0.5%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墨迹 6"/>
              <p14:cNvContentPartPr/>
              <p14:nvPr/>
            </p14:nvContentPartPr>
            <p14:xfrm>
              <a:off x="378000" y="1865520"/>
              <a:ext cx="8667720" cy="3165840"/>
            </p14:xfrm>
          </p:contentPart>
        </mc:Choice>
        <mc:Fallback xmlns="">
          <p:pic>
            <p:nvPicPr>
              <p:cNvPr id="7" name="墨迹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72960" y="1860120"/>
                <a:ext cx="8677800" cy="317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257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55"/>
          <p:cNvSpPr txBox="1">
            <a:spLocks noChangeArrowheads="1"/>
          </p:cNvSpPr>
          <p:nvPr/>
        </p:nvSpPr>
        <p:spPr bwMode="auto">
          <a:xfrm>
            <a:off x="251520" y="404664"/>
            <a:ext cx="187325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zh-CN" altLang="en-US" sz="2800" b="1" dirty="0"/>
              <a:t>对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的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相对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敏感度 </a:t>
            </a:r>
          </a:p>
        </p:txBody>
      </p:sp>
      <p:graphicFrame>
        <p:nvGraphicFramePr>
          <p:cNvPr id="3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86421"/>
              </p:ext>
            </p:extLst>
          </p:nvPr>
        </p:nvGraphicFramePr>
        <p:xfrm>
          <a:off x="2330450" y="554038"/>
          <a:ext cx="2162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54038"/>
                        <a:ext cx="2162175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53478"/>
              </p:ext>
            </p:extLst>
          </p:nvPr>
        </p:nvGraphicFramePr>
        <p:xfrm>
          <a:off x="4562475" y="587375"/>
          <a:ext cx="10287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87375"/>
                        <a:ext cx="1028700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794464"/>
              </p:ext>
            </p:extLst>
          </p:nvPr>
        </p:nvGraphicFramePr>
        <p:xfrm>
          <a:off x="5546725" y="549275"/>
          <a:ext cx="7477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549275"/>
                        <a:ext cx="747713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60"/>
          <p:cNvSpPr txBox="1">
            <a:spLocks noChangeArrowheads="1"/>
          </p:cNvSpPr>
          <p:nvPr/>
        </p:nvSpPr>
        <p:spPr bwMode="auto">
          <a:xfrm>
            <a:off x="6444357" y="404664"/>
            <a:ext cx="1944688" cy="107696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r</a:t>
            </a:r>
            <a:r>
              <a:rPr lang="zh-CN" altLang="en-US" sz="2800" b="1" dirty="0"/>
              <a:t>增加</a:t>
            </a:r>
            <a:r>
              <a:rPr lang="en-US" altLang="zh-CN" sz="2800" b="1" dirty="0"/>
              <a:t>1%,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减少</a:t>
            </a:r>
            <a:r>
              <a:rPr lang="en-US" altLang="zh-CN" sz="2800" b="1" dirty="0"/>
              <a:t>0.5%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墨迹 12"/>
              <p14:cNvContentPartPr/>
              <p14:nvPr/>
            </p14:nvContentPartPr>
            <p14:xfrm>
              <a:off x="389880" y="2069640"/>
              <a:ext cx="7487280" cy="3773520"/>
            </p14:xfrm>
          </p:contentPart>
        </mc:Choice>
        <mc:Fallback xmlns="">
          <p:pic>
            <p:nvPicPr>
              <p:cNvPr id="13" name="墨迹 1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84840" y="2064240"/>
                <a:ext cx="7496280" cy="378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7957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611188" y="5084763"/>
            <a:ext cx="5238750" cy="533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经济批量订货公式</a:t>
            </a:r>
            <a:r>
              <a:rPr lang="en-US" altLang="zh-CN" sz="2800" b="1" dirty="0">
                <a:ea typeface="楷体_GB2312" pitchFamily="49" charset="-122"/>
              </a:rPr>
              <a:t>(EOQ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公式</a:t>
            </a:r>
            <a:r>
              <a:rPr lang="en-US" altLang="zh-CN" sz="2800" b="1" dirty="0">
                <a:ea typeface="楷体_GB2312" pitchFamily="49" charset="-122"/>
              </a:rPr>
              <a:t>)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3059113" y="404813"/>
          <a:ext cx="1911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公式" r:id="rId3" imgW="622080" imgH="482400" progId="Equation.3">
                  <p:embed/>
                </p:oleObj>
              </mc:Choice>
              <mc:Fallback>
                <p:oleObj name="公式" r:id="rId3" imgW="62208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4813"/>
                        <a:ext cx="19113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FF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5364163" y="404813"/>
          <a:ext cx="24479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公式" r:id="rId5" imgW="1015920" imgH="482400" progId="Equation.3">
                  <p:embed/>
                </p:oleObj>
              </mc:Choice>
              <mc:Fallback>
                <p:oleObj name="公式" r:id="rId5" imgW="101592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4813"/>
                        <a:ext cx="24479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CCCC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31"/>
          <p:cNvSpPr>
            <a:spLocks noChangeArrowheads="1"/>
          </p:cNvSpPr>
          <p:nvPr/>
        </p:nvSpPr>
        <p:spPr bwMode="auto">
          <a:xfrm>
            <a:off x="539750" y="4062413"/>
            <a:ext cx="82915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spcBef>
                <a:spcPct val="30000"/>
              </a:spcBef>
            </a:pPr>
            <a:endParaRPr lang="zh-CN" altLang="zh-CN" sz="2800" b="1"/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539750" y="3486150"/>
            <a:ext cx="3455988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用于订货供应情况</a:t>
            </a:r>
            <a:r>
              <a:rPr lang="en-US" altLang="zh-CN" sz="2800" b="1"/>
              <a:t>:</a:t>
            </a:r>
          </a:p>
        </p:txBody>
      </p:sp>
      <p:sp>
        <p:nvSpPr>
          <p:cNvPr id="2083" name="Text Box 35"/>
          <p:cNvSpPr txBox="1">
            <a:spLocks noChangeArrowheads="1"/>
          </p:cNvSpPr>
          <p:nvPr/>
        </p:nvSpPr>
        <p:spPr bwMode="auto">
          <a:xfrm>
            <a:off x="2483768" y="5758499"/>
            <a:ext cx="4114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不允许缺货的存贮模型</a:t>
            </a:r>
          </a:p>
        </p:txBody>
      </p:sp>
      <p:sp>
        <p:nvSpPr>
          <p:cNvPr id="6153" name="Rectangle 40"/>
          <p:cNvSpPr>
            <a:spLocks noChangeArrowheads="1"/>
          </p:cNvSpPr>
          <p:nvPr/>
        </p:nvSpPr>
        <p:spPr bwMode="auto">
          <a:xfrm>
            <a:off x="554038" y="620688"/>
            <a:ext cx="21463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模型应用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2700338" y="2133600"/>
            <a:ext cx="6172200" cy="685800"/>
            <a:chOff x="1680" y="3504"/>
            <a:chExt cx="3888" cy="432"/>
          </a:xfrm>
        </p:grpSpPr>
        <p:sp>
          <p:nvSpPr>
            <p:cNvPr id="6159" name="Rectangle 43"/>
            <p:cNvSpPr>
              <a:spLocks noChangeArrowheads="1"/>
            </p:cNvSpPr>
            <p:nvPr/>
          </p:nvSpPr>
          <p:spPr bwMode="auto">
            <a:xfrm>
              <a:off x="2112" y="3504"/>
              <a:ext cx="345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zh-CN" sz="2800" b="1" i="1"/>
                <a:t>T</a:t>
              </a:r>
              <a:r>
                <a:rPr lang="en-US" altLang="zh-CN" sz="2800" b="1"/>
                <a:t>=10(</a:t>
              </a:r>
              <a:r>
                <a:rPr lang="zh-CN" altLang="zh-CN" sz="2800" b="1"/>
                <a:t>天</a:t>
              </a:r>
              <a:r>
                <a:rPr lang="en-US" altLang="zh-CN" sz="2800" b="1"/>
                <a:t>), </a:t>
              </a:r>
              <a:r>
                <a:rPr lang="en-US" altLang="zh-CN" sz="2800" b="1" i="1"/>
                <a:t>Q</a:t>
              </a:r>
              <a:r>
                <a:rPr lang="en-US" altLang="zh-CN" sz="2800" b="1"/>
                <a:t>=1000(</a:t>
              </a:r>
              <a:r>
                <a:rPr lang="zh-CN" altLang="en-US" sz="2800" b="1"/>
                <a:t>件</a:t>
              </a:r>
              <a:r>
                <a:rPr lang="en-US" altLang="zh-CN" sz="2800" b="1"/>
                <a:t>), </a:t>
              </a:r>
              <a:r>
                <a:rPr lang="en-US" altLang="zh-CN" sz="2800" b="1" i="1"/>
                <a:t>C</a:t>
              </a:r>
              <a:r>
                <a:rPr lang="en-US" altLang="zh-CN" sz="2800" b="1"/>
                <a:t>=1000(</a:t>
              </a:r>
              <a:r>
                <a:rPr lang="zh-CN" altLang="zh-CN" sz="2800" b="1"/>
                <a:t>元</a:t>
              </a:r>
              <a:r>
                <a:rPr lang="en-US" altLang="zh-CN" sz="2800" b="1"/>
                <a:t>)</a:t>
              </a:r>
            </a:p>
          </p:txBody>
        </p:sp>
        <p:sp>
          <p:nvSpPr>
            <p:cNvPr id="6160" name="AutoShape 44"/>
            <p:cNvSpPr>
              <a:spLocks noChangeArrowheads="1"/>
            </p:cNvSpPr>
            <p:nvPr/>
          </p:nvSpPr>
          <p:spPr bwMode="auto">
            <a:xfrm>
              <a:off x="1680" y="3600"/>
              <a:ext cx="240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611188" y="1557338"/>
            <a:ext cx="23050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回答原问题</a:t>
            </a:r>
          </a:p>
        </p:txBody>
      </p:sp>
      <p:sp>
        <p:nvSpPr>
          <p:cNvPr id="2095" name="Rectangle 47"/>
          <p:cNvSpPr>
            <a:spLocks noChangeArrowheads="1"/>
          </p:cNvSpPr>
          <p:nvPr/>
        </p:nvSpPr>
        <p:spPr bwMode="auto">
          <a:xfrm>
            <a:off x="2700338" y="1557338"/>
            <a:ext cx="3989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1" algn="l"/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5000</a:t>
            </a:r>
            <a:r>
              <a:rPr lang="zh-CN" altLang="zh-CN" sz="2800" b="1"/>
              <a:t>, </a:t>
            </a: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</a:t>
            </a:r>
            <a:r>
              <a:rPr lang="zh-CN" altLang="en-US" sz="2800" b="1"/>
              <a:t>，</a:t>
            </a:r>
            <a:r>
              <a:rPr lang="en-US" altLang="zh-CN" sz="2800" b="1" i="1"/>
              <a:t>r</a:t>
            </a:r>
            <a:r>
              <a:rPr lang="en-US" altLang="zh-CN" sz="2800" b="1"/>
              <a:t>=100</a:t>
            </a:r>
          </a:p>
        </p:txBody>
      </p:sp>
      <p:sp>
        <p:nvSpPr>
          <p:cNvPr id="2098" name="Rectangle 50"/>
          <p:cNvSpPr>
            <a:spLocks noChangeArrowheads="1"/>
          </p:cNvSpPr>
          <p:nvPr/>
        </p:nvSpPr>
        <p:spPr bwMode="auto">
          <a:xfrm>
            <a:off x="611188" y="3414713"/>
            <a:ext cx="82804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CN" sz="2800" b="1" dirty="0"/>
              <a:t>                                        </a:t>
            </a:r>
            <a:r>
              <a:rPr lang="zh-CN" altLang="en-US" sz="2800" b="1" dirty="0"/>
              <a:t>每天需求量 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，每次订货费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天每件贮存费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 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天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周期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订货一次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每次订货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，当贮存量降到零时，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立即到货</a:t>
            </a:r>
            <a:r>
              <a:rPr lang="en-US" altLang="zh-CN" sz="2800" b="1" dirty="0"/>
              <a:t>.</a:t>
            </a:r>
          </a:p>
        </p:txBody>
      </p:sp>
      <p:sp>
        <p:nvSpPr>
          <p:cNvPr id="2100" name="Rectangle 52"/>
          <p:cNvSpPr>
            <a:spLocks noChangeArrowheads="1"/>
          </p:cNvSpPr>
          <p:nvPr/>
        </p:nvSpPr>
        <p:spPr bwMode="auto">
          <a:xfrm>
            <a:off x="1692275" y="2852738"/>
            <a:ext cx="712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</a:rPr>
              <a:t>思考</a:t>
            </a:r>
            <a:r>
              <a:rPr lang="en-US" altLang="zh-CN" sz="2800" b="1">
                <a:solidFill>
                  <a:srgbClr val="FF3300"/>
                </a:solidFill>
              </a:rPr>
              <a:t>: </a:t>
            </a:r>
            <a:r>
              <a:rPr lang="zh-CN" altLang="en-US" sz="2800" b="1">
                <a:solidFill>
                  <a:srgbClr val="FF3300"/>
                </a:solidFill>
              </a:rPr>
              <a:t>为什么与前面计算的</a:t>
            </a:r>
            <a:r>
              <a:rPr lang="en-US" altLang="zh-CN" sz="2800" b="1" i="1">
                <a:solidFill>
                  <a:srgbClr val="FF3300"/>
                </a:solidFill>
              </a:rPr>
              <a:t>C</a:t>
            </a:r>
            <a:r>
              <a:rPr lang="en-US" altLang="zh-CN" sz="2800" b="1">
                <a:solidFill>
                  <a:srgbClr val="FF3300"/>
                </a:solidFill>
              </a:rPr>
              <a:t>=950</a:t>
            </a:r>
            <a:r>
              <a:rPr lang="zh-CN" altLang="en-US" sz="2800" b="1">
                <a:solidFill>
                  <a:srgbClr val="FF3300"/>
                </a:solidFill>
              </a:rPr>
              <a:t>元有差别</a:t>
            </a:r>
            <a:r>
              <a:rPr lang="en-US" altLang="zh-CN" sz="2800" b="1">
                <a:solidFill>
                  <a:srgbClr val="FF3300"/>
                </a:solidFill>
              </a:rPr>
              <a:t>?</a:t>
            </a:r>
          </a:p>
        </p:txBody>
      </p:sp>
      <p:graphicFrame>
        <p:nvGraphicFramePr>
          <p:cNvPr id="6148" name="Object 1051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Clip" r:id="rId7" imgW="3192120" imgH="3749400" progId="MS_ClipArt_Gallery.2">
                  <p:embed/>
                </p:oleObj>
              </mc:Choice>
              <mc:Fallback>
                <p:oleObj name="Clip" r:id="rId7" imgW="3192120" imgH="37494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167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1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10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3" grpId="0" animBg="1"/>
      <p:bldP spid="2082" grpId="0" animBg="1" autoUpdateAnimBg="0"/>
      <p:bldP spid="2083" grpId="0" animBg="1" autoUpdateAnimBg="0"/>
      <p:bldP spid="2093" grpId="0" animBg="1" autoUpdateAnimBg="0"/>
      <p:bldP spid="2095" grpId="0"/>
      <p:bldP spid="21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304800" y="381000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的存贮模型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6781800" y="914400"/>
            <a:ext cx="1371600" cy="2133600"/>
            <a:chOff x="4272" y="960"/>
            <a:chExt cx="864" cy="1344"/>
          </a:xfrm>
        </p:grpSpPr>
        <p:sp>
          <p:nvSpPr>
            <p:cNvPr id="7205" name="Line 13"/>
            <p:cNvSpPr>
              <a:spLocks noChangeShapeType="1"/>
            </p:cNvSpPr>
            <p:nvPr/>
          </p:nvSpPr>
          <p:spPr bwMode="auto">
            <a:xfrm>
              <a:off x="5136" y="96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Line 15"/>
            <p:cNvSpPr>
              <a:spLocks noChangeShapeType="1"/>
            </p:cNvSpPr>
            <p:nvPr/>
          </p:nvSpPr>
          <p:spPr bwMode="auto">
            <a:xfrm>
              <a:off x="4272" y="960"/>
              <a:ext cx="86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5410200" y="1828800"/>
            <a:ext cx="68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zh-CN" b="1" i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6477000" y="2514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 i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029200" y="304800"/>
            <a:ext cx="4191000" cy="2667000"/>
            <a:chOff x="3168" y="576"/>
            <a:chExt cx="2640" cy="1680"/>
          </a:xfrm>
        </p:grpSpPr>
        <p:sp>
          <p:nvSpPr>
            <p:cNvPr id="7196" name="Line 9"/>
            <p:cNvSpPr>
              <a:spLocks noChangeShapeType="1"/>
            </p:cNvSpPr>
            <p:nvPr/>
          </p:nvSpPr>
          <p:spPr bwMode="auto">
            <a:xfrm>
              <a:off x="3408" y="201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Line 10"/>
            <p:cNvSpPr>
              <a:spLocks noChangeShapeType="1"/>
            </p:cNvSpPr>
            <p:nvPr/>
          </p:nvSpPr>
          <p:spPr bwMode="auto">
            <a:xfrm flipV="1">
              <a:off x="3408" y="6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Line 14"/>
            <p:cNvSpPr>
              <a:spLocks noChangeShapeType="1"/>
            </p:cNvSpPr>
            <p:nvPr/>
          </p:nvSpPr>
          <p:spPr bwMode="auto">
            <a:xfrm>
              <a:off x="3408" y="1008"/>
              <a:ext cx="672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Text Box 16"/>
            <p:cNvSpPr txBox="1">
              <a:spLocks noChangeArrowheads="1"/>
            </p:cNvSpPr>
            <p:nvPr/>
          </p:nvSpPr>
          <p:spPr bwMode="auto">
            <a:xfrm>
              <a:off x="3264" y="19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  <p:sp>
          <p:nvSpPr>
            <p:cNvPr id="7200" name="Text Box 18"/>
            <p:cNvSpPr txBox="1">
              <a:spLocks noChangeArrowheads="1"/>
            </p:cNvSpPr>
            <p:nvPr/>
          </p:nvSpPr>
          <p:spPr bwMode="auto">
            <a:xfrm>
              <a:off x="3216" y="57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</a:p>
          </p:txBody>
        </p:sp>
        <p:sp>
          <p:nvSpPr>
            <p:cNvPr id="7201" name="Text Box 19"/>
            <p:cNvSpPr txBox="1">
              <a:spLocks noChangeArrowheads="1"/>
            </p:cNvSpPr>
            <p:nvPr/>
          </p:nvSpPr>
          <p:spPr bwMode="auto">
            <a:xfrm>
              <a:off x="3168" y="86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</a:p>
          </p:txBody>
        </p:sp>
        <p:sp>
          <p:nvSpPr>
            <p:cNvPr id="7202" name="Text Box 20"/>
            <p:cNvSpPr txBox="1">
              <a:spLocks noChangeArrowheads="1"/>
            </p:cNvSpPr>
            <p:nvPr/>
          </p:nvSpPr>
          <p:spPr bwMode="auto">
            <a:xfrm>
              <a:off x="379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7203" name="Text Box 21"/>
            <p:cNvSpPr txBox="1">
              <a:spLocks noChangeArrowheads="1"/>
            </p:cNvSpPr>
            <p:nvPr/>
          </p:nvSpPr>
          <p:spPr bwMode="auto">
            <a:xfrm>
              <a:off x="3888" y="19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7204" name="Text Box 24"/>
            <p:cNvSpPr txBox="1">
              <a:spLocks noChangeArrowheads="1"/>
            </p:cNvSpPr>
            <p:nvPr/>
          </p:nvSpPr>
          <p:spPr bwMode="auto">
            <a:xfrm>
              <a:off x="5424" y="19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</p:grp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152400" y="942975"/>
            <a:ext cx="47799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当贮存量降到零时仍有需求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出现缺货，造成损失</a:t>
            </a:r>
            <a:r>
              <a:rPr lang="en-US" altLang="zh-CN" sz="2800" b="1" dirty="0"/>
              <a:t>.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152400" y="1989138"/>
            <a:ext cx="49958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原模型假设：</a:t>
            </a:r>
            <a:r>
              <a:rPr lang="zh-CN" altLang="en-US" sz="2800" b="1" dirty="0"/>
              <a:t>贮存量降到零时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立即生产出来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或立即到货</a:t>
            </a:r>
            <a:r>
              <a:rPr lang="en-US" altLang="zh-CN" sz="2800" b="1" dirty="0"/>
              <a:t>).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152400" y="3048000"/>
            <a:ext cx="8991600" cy="6048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现假设：</a:t>
            </a:r>
            <a:r>
              <a:rPr lang="zh-CN" altLang="en-US" sz="2800" b="1" dirty="0"/>
              <a:t>允许缺货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天每件缺货损失费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,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缺货需补足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en-US" altLang="zh-CN" sz="2800" b="1" dirty="0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410200" y="914400"/>
            <a:ext cx="2971800" cy="2133600"/>
            <a:chOff x="3408" y="960"/>
            <a:chExt cx="1872" cy="1344"/>
          </a:xfrm>
        </p:grpSpPr>
        <p:sp>
          <p:nvSpPr>
            <p:cNvPr id="7192" name="Line 11"/>
            <p:cNvSpPr>
              <a:spLocks noChangeShapeType="1"/>
            </p:cNvSpPr>
            <p:nvPr/>
          </p:nvSpPr>
          <p:spPr bwMode="auto">
            <a:xfrm>
              <a:off x="3408" y="96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3" name="Line 12"/>
            <p:cNvSpPr>
              <a:spLocks noChangeShapeType="1"/>
            </p:cNvSpPr>
            <p:nvPr/>
          </p:nvSpPr>
          <p:spPr bwMode="auto">
            <a:xfrm>
              <a:off x="4272" y="96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Text Box 23"/>
            <p:cNvSpPr txBox="1">
              <a:spLocks noChangeArrowheads="1"/>
            </p:cNvSpPr>
            <p:nvPr/>
          </p:nvSpPr>
          <p:spPr bwMode="auto">
            <a:xfrm>
              <a:off x="4272" y="19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sp>
          <p:nvSpPr>
            <p:cNvPr id="7195" name="Line 28"/>
            <p:cNvSpPr>
              <a:spLocks noChangeShapeType="1"/>
            </p:cNvSpPr>
            <p:nvPr/>
          </p:nvSpPr>
          <p:spPr bwMode="auto">
            <a:xfrm>
              <a:off x="4032" y="1968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727" name="Object 31"/>
          <p:cNvGraphicFramePr>
            <a:graphicFrameLocks noChangeAspect="1"/>
          </p:cNvGraphicFramePr>
          <p:nvPr/>
        </p:nvGraphicFramePr>
        <p:xfrm>
          <a:off x="7524750" y="1411288"/>
          <a:ext cx="11525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公式" r:id="rId3" imgW="571320" imgH="253800" progId="Equation.3">
                  <p:embed/>
                </p:oleObj>
              </mc:Choice>
              <mc:Fallback>
                <p:oleObj name="公式" r:id="rId3" imgW="571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411288"/>
                        <a:ext cx="11525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276600" y="4395788"/>
          <a:ext cx="10080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公式" r:id="rId5" imgW="380880" imgH="215640" progId="Equation.3">
                  <p:embed/>
                </p:oleObj>
              </mc:Choice>
              <mc:Fallback>
                <p:oleObj name="公式" r:id="rId5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95788"/>
                        <a:ext cx="10080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317875" y="5373688"/>
          <a:ext cx="9667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公式" r:id="rId7" imgW="380880" imgH="228600" progId="Equation.3">
                  <p:embed/>
                </p:oleObj>
              </mc:Choice>
              <mc:Fallback>
                <p:oleObj name="公式" r:id="rId7" imgW="380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5373688"/>
                        <a:ext cx="9667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533400" y="3657600"/>
            <a:ext cx="4114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周期</a:t>
            </a:r>
            <a:r>
              <a:rPr lang="en-US" altLang="zh-CN" sz="2800" b="1" i="1" dirty="0"/>
              <a:t>T, t=T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贮存量降到零</a:t>
            </a: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4643438" y="4292600"/>
            <a:ext cx="4195762" cy="1727200"/>
            <a:chOff x="2976" y="2688"/>
            <a:chExt cx="2640" cy="1056"/>
          </a:xfrm>
        </p:grpSpPr>
        <p:graphicFrame>
          <p:nvGraphicFramePr>
            <p:cNvPr id="7175" name="Object 36"/>
            <p:cNvGraphicFramePr>
              <a:graphicFrameLocks noChangeAspect="1"/>
            </p:cNvGraphicFramePr>
            <p:nvPr/>
          </p:nvGraphicFramePr>
          <p:xfrm>
            <a:off x="2976" y="3099"/>
            <a:ext cx="264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5" name="公式" r:id="rId9" imgW="1854000" imgH="419040" progId="Equation.3">
                    <p:embed/>
                  </p:oleObj>
                </mc:Choice>
                <mc:Fallback>
                  <p:oleObj name="公式" r:id="rId9" imgW="18540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99"/>
                          <a:ext cx="2640" cy="645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Text Box 37"/>
            <p:cNvSpPr txBox="1">
              <a:spLocks noChangeArrowheads="1"/>
            </p:cNvSpPr>
            <p:nvPr/>
          </p:nvSpPr>
          <p:spPr bwMode="auto">
            <a:xfrm>
              <a:off x="3408" y="2688"/>
              <a:ext cx="1632" cy="31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总费用</a:t>
              </a: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179388" y="4221163"/>
            <a:ext cx="3097212" cy="962025"/>
            <a:chOff x="113" y="2659"/>
            <a:chExt cx="1951" cy="606"/>
          </a:xfrm>
        </p:grpSpPr>
        <p:sp>
          <p:nvSpPr>
            <p:cNvPr id="7190" name="Text Box 33"/>
            <p:cNvSpPr txBox="1">
              <a:spLocks noChangeArrowheads="1"/>
            </p:cNvSpPr>
            <p:nvPr/>
          </p:nvSpPr>
          <p:spPr bwMode="auto">
            <a:xfrm>
              <a:off x="113" y="2669"/>
              <a:ext cx="86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贮存费</a:t>
              </a:r>
            </a:p>
          </p:txBody>
        </p:sp>
        <p:graphicFrame>
          <p:nvGraphicFramePr>
            <p:cNvPr id="7174" name="Object 42"/>
            <p:cNvGraphicFramePr>
              <a:graphicFrameLocks noChangeAspect="1"/>
            </p:cNvGraphicFramePr>
            <p:nvPr/>
          </p:nvGraphicFramePr>
          <p:xfrm>
            <a:off x="936" y="2659"/>
            <a:ext cx="112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6" name="Equation" r:id="rId11" imgW="711000" imgH="330120" progId="Equation.DSMT4">
                    <p:embed/>
                  </p:oleObj>
                </mc:Choice>
                <mc:Fallback>
                  <p:oleObj name="Equation" r:id="rId11" imgW="7110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2659"/>
                          <a:ext cx="1128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228600" y="5229225"/>
            <a:ext cx="3063875" cy="946150"/>
            <a:chOff x="144" y="3294"/>
            <a:chExt cx="1930" cy="596"/>
          </a:xfrm>
        </p:grpSpPr>
        <p:sp>
          <p:nvSpPr>
            <p:cNvPr id="7189" name="Text Box 34"/>
            <p:cNvSpPr txBox="1">
              <a:spLocks noChangeArrowheads="1"/>
            </p:cNvSpPr>
            <p:nvPr/>
          </p:nvSpPr>
          <p:spPr bwMode="auto">
            <a:xfrm>
              <a:off x="144" y="3294"/>
              <a:ext cx="87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缺货费</a:t>
              </a:r>
            </a:p>
          </p:txBody>
        </p:sp>
        <p:graphicFrame>
          <p:nvGraphicFramePr>
            <p:cNvPr id="7173" name="Object 43"/>
            <p:cNvGraphicFramePr>
              <a:graphicFrameLocks noChangeAspect="1"/>
            </p:cNvGraphicFramePr>
            <p:nvPr/>
          </p:nvGraphicFramePr>
          <p:xfrm>
            <a:off x="966" y="3294"/>
            <a:ext cx="1108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7" name="Equation" r:id="rId13" imgW="723600" imgH="355320" progId="Equation.DSMT4">
                    <p:embed/>
                  </p:oleObj>
                </mc:Choice>
                <mc:Fallback>
                  <p:oleObj name="Equation" r:id="rId13" imgW="7236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3294"/>
                          <a:ext cx="1108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8839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3" grpId="0" autoUpdateAnimBg="0"/>
      <p:bldP spid="29718" grpId="0" autoUpdateAnimBg="0"/>
      <p:bldP spid="29721" grpId="0" autoUpdateAnimBg="0"/>
      <p:bldP spid="29722" grpId="0" autoUpdateAnimBg="0"/>
      <p:bldP spid="29723" grpId="0" animBg="1" autoUpdateAnimBg="0"/>
      <p:bldP spid="2973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339975" y="1893888"/>
          <a:ext cx="18002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公式" r:id="rId3" imgW="825480" imgH="419040" progId="Equation.3">
                  <p:embed/>
                </p:oleObj>
              </mc:Choice>
              <mc:Fallback>
                <p:oleObj name="公式" r:id="rId3" imgW="82548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93888"/>
                        <a:ext cx="1800225" cy="911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81000" y="374808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公式" r:id="rId5" imgW="1218960" imgH="507960" progId="Equation.3">
                  <p:embed/>
                </p:oleObj>
              </mc:Choice>
              <mc:Fallback>
                <p:oleObj name="公式" r:id="rId5" imgW="1218960" imgH="5079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4808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152400" y="1651000"/>
            <a:ext cx="2043113" cy="15843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r>
              <a:rPr lang="zh-CN" altLang="en-US" sz="2800" b="1"/>
              <a:t>每天总费用</a:t>
            </a:r>
          </a:p>
          <a:p>
            <a:pPr>
              <a:spcBef>
                <a:spcPct val="20000"/>
              </a:spcBef>
            </a:pPr>
            <a:r>
              <a:rPr lang="zh-CN" altLang="en-US" sz="2800" b="1"/>
              <a:t>平均值</a:t>
            </a:r>
          </a:p>
          <a:p>
            <a:pPr>
              <a:spcBef>
                <a:spcPct val="20000"/>
              </a:spcBef>
            </a:pPr>
            <a:r>
              <a:rPr lang="zh-CN" altLang="en-US" sz="2800" b="1"/>
              <a:t>（目标函数）</a:t>
            </a:r>
            <a:endParaRPr lang="zh-CN" alt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23850" y="915988"/>
            <a:ext cx="6551613" cy="784225"/>
            <a:chOff x="204" y="577"/>
            <a:chExt cx="4127" cy="494"/>
          </a:xfrm>
        </p:grpSpPr>
        <p:graphicFrame>
          <p:nvGraphicFramePr>
            <p:cNvPr id="8201" name="Object 7"/>
            <p:cNvGraphicFramePr>
              <a:graphicFrameLocks noChangeAspect="1"/>
            </p:cNvGraphicFramePr>
            <p:nvPr/>
          </p:nvGraphicFramePr>
          <p:xfrm>
            <a:off x="1746" y="577"/>
            <a:ext cx="2585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" name="公式" r:id="rId7" imgW="2412720" imgH="469800" progId="Equation.3">
                    <p:embed/>
                  </p:oleObj>
                </mc:Choice>
                <mc:Fallback>
                  <p:oleObj name="公式" r:id="rId7" imgW="2412720" imgH="469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577"/>
                          <a:ext cx="2585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Text Box 12"/>
            <p:cNvSpPr txBox="1">
              <a:spLocks noChangeArrowheads="1"/>
            </p:cNvSpPr>
            <p:nvPr/>
          </p:nvSpPr>
          <p:spPr bwMode="auto">
            <a:xfrm>
              <a:off x="204" y="618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总费用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233613" y="2967038"/>
            <a:ext cx="4354512" cy="731837"/>
            <a:chOff x="624" y="2064"/>
            <a:chExt cx="3123" cy="497"/>
          </a:xfrm>
        </p:grpSpPr>
        <p:graphicFrame>
          <p:nvGraphicFramePr>
            <p:cNvPr id="8200" name="Object 15"/>
            <p:cNvGraphicFramePr>
              <a:graphicFrameLocks noChangeAspect="1"/>
            </p:cNvGraphicFramePr>
            <p:nvPr/>
          </p:nvGraphicFramePr>
          <p:xfrm>
            <a:off x="1953" y="2162"/>
            <a:ext cx="179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" name="Equation" r:id="rId9" imgW="977760" imgH="203040" progId="Equation.DSMT4">
                    <p:embed/>
                  </p:oleObj>
                </mc:Choice>
                <mc:Fallback>
                  <p:oleObj name="Equation" r:id="rId9" imgW="977760" imgH="2030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2162"/>
                          <a:ext cx="1794" cy="313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Rectangle 16"/>
            <p:cNvSpPr>
              <a:spLocks noChangeArrowheads="1"/>
            </p:cNvSpPr>
            <p:nvPr/>
          </p:nvSpPr>
          <p:spPr bwMode="auto">
            <a:xfrm>
              <a:off x="624" y="2064"/>
              <a:ext cx="1104" cy="49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 dirty="0"/>
                <a:t>求 </a:t>
              </a:r>
              <a:r>
                <a:rPr lang="en-US" altLang="zh-CN" sz="2800" b="1" i="1" dirty="0"/>
                <a:t>T ,Q </a:t>
              </a:r>
              <a:endParaRPr lang="zh-CN" altLang="en-US" sz="2800" b="1" dirty="0"/>
            </a:p>
          </p:txBody>
        </p:sp>
      </p:grp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1004888" y="5003800"/>
          <a:ext cx="27892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公式" r:id="rId11" imgW="1091880" imgH="482400" progId="Equation.3">
                  <p:embed/>
                </p:oleObj>
              </mc:Choice>
              <mc:Fallback>
                <p:oleObj name="公式" r:id="rId11" imgW="109188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003800"/>
                        <a:ext cx="2789237" cy="1231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754563" y="5003800"/>
          <a:ext cx="29860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公式" r:id="rId13" imgW="1168200" imgH="482400" progId="Equation.3">
                  <p:embed/>
                </p:oleObj>
              </mc:Choice>
              <mc:Fallback>
                <p:oleObj name="公式" r:id="rId13" imgW="116820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5003800"/>
                        <a:ext cx="2986087" cy="12334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3657600" y="3748088"/>
            <a:ext cx="47307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charset="-122"/>
              </a:rPr>
              <a:t>为与不允许缺货的存贮模型相比，</a:t>
            </a:r>
            <a:r>
              <a:rPr lang="en-US" altLang="zh-CN" sz="2800" b="1" i="1">
                <a:latin typeface="宋体" charset="-122"/>
              </a:rPr>
              <a:t>T</a:t>
            </a:r>
            <a:r>
              <a:rPr lang="zh-CN" altLang="en-US" sz="2800" b="1">
                <a:latin typeface="宋体" charset="-122"/>
              </a:rPr>
              <a:t>记作</a:t>
            </a:r>
            <a:r>
              <a:rPr lang="en-US" altLang="zh-CN" sz="2800" b="1" i="1">
                <a:latin typeface="宋体" charset="-122"/>
              </a:rPr>
              <a:t>T´</a:t>
            </a:r>
            <a:r>
              <a:rPr lang="en-US" altLang="zh-CN" sz="2800" b="1">
                <a:latin typeface="宋体" charset="-122"/>
              </a:rPr>
              <a:t>, </a:t>
            </a:r>
            <a:r>
              <a:rPr lang="en-US" altLang="zh-CN" sz="2800" b="1" i="1">
                <a:latin typeface="宋体" charset="-122"/>
              </a:rPr>
              <a:t>Q</a:t>
            </a:r>
            <a:r>
              <a:rPr lang="zh-CN" altLang="en-US" sz="2800" b="1">
                <a:latin typeface="宋体" charset="-122"/>
              </a:rPr>
              <a:t>记作</a:t>
            </a:r>
            <a:r>
              <a:rPr lang="en-US" altLang="zh-CN" sz="2800" b="1" i="1">
                <a:latin typeface="宋体" charset="-122"/>
              </a:rPr>
              <a:t>Q</a:t>
            </a:r>
            <a:r>
              <a:rPr lang="en-US" altLang="zh-CN" b="1" i="1"/>
              <a:t>´</a:t>
            </a:r>
            <a:r>
              <a:rPr lang="en-US" altLang="zh-CN" b="1" i="1">
                <a:latin typeface="宋体" charset="-122"/>
              </a:rPr>
              <a:t>.</a:t>
            </a:r>
          </a:p>
        </p:txBody>
      </p:sp>
      <p:sp>
        <p:nvSpPr>
          <p:cNvPr id="8206" name="Text Box 21"/>
          <p:cNvSpPr txBox="1">
            <a:spLocks noChangeArrowheads="1"/>
          </p:cNvSpPr>
          <p:nvPr/>
        </p:nvSpPr>
        <p:spPr bwMode="auto">
          <a:xfrm>
            <a:off x="2503488" y="381000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的存贮模型</a:t>
            </a: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140200" y="1824038"/>
          <a:ext cx="38877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公式" r:id="rId15" imgW="1625400" imgH="419040" progId="Equation.3">
                  <p:embed/>
                </p:oleObj>
              </mc:Choice>
              <mc:Fallback>
                <p:oleObj name="公式" r:id="rId15" imgW="162540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824038"/>
                        <a:ext cx="3887788" cy="1000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084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Clip" r:id="rId17" imgW="3192120" imgH="3749400" progId="MS_ClipArt_Gallery.2">
                  <p:embed/>
                </p:oleObj>
              </mc:Choice>
              <mc:Fallback>
                <p:oleObj name="Clip" r:id="rId17" imgW="3192120" imgH="37494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60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 autoUpdateAnimBg="0"/>
      <p:bldP spid="309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867400" y="519113"/>
            <a:ext cx="2362200" cy="2300287"/>
            <a:chOff x="3696" y="0"/>
            <a:chExt cx="1824" cy="1776"/>
          </a:xfrm>
        </p:grpSpPr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3812" y="0"/>
            <a:ext cx="1564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5" name="公式" r:id="rId3" imgW="749160" imgH="571320" progId="Equation.3">
                    <p:embed/>
                  </p:oleObj>
                </mc:Choice>
                <mc:Fallback>
                  <p:oleObj name="公式" r:id="rId3" imgW="74916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0"/>
                          <a:ext cx="1564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3696" y="912"/>
            <a:ext cx="1824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6" name="公式" r:id="rId5" imgW="1015920" imgH="482400" progId="Equation.3">
                    <p:embed/>
                  </p:oleObj>
                </mc:Choice>
                <mc:Fallback>
                  <p:oleObj name="公式" r:id="rId5" imgW="10159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12"/>
                          <a:ext cx="1824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33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356100" y="676275"/>
            <a:ext cx="1296988" cy="16303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ea typeface="楷体_GB2312" pitchFamily="49" charset="-122"/>
              </a:rPr>
              <a:t>不允许  缺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ea typeface="楷体_GB2312" pitchFamily="49" charset="-122"/>
              </a:rPr>
              <a:t>模型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4248150" y="3065463"/>
          <a:ext cx="35242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公式" r:id="rId7" imgW="1130040" imgH="419040" progId="Equation.3">
                  <p:embed/>
                </p:oleObj>
              </mc:Choice>
              <mc:Fallback>
                <p:oleObj name="公式" r:id="rId7" imgW="113004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065463"/>
                        <a:ext cx="3524250" cy="1125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00050" y="2971800"/>
            <a:ext cx="3181350" cy="1295400"/>
            <a:chOff x="144" y="1104"/>
            <a:chExt cx="2004" cy="816"/>
          </a:xfrm>
        </p:grpSpPr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576" y="1104"/>
            <a:ext cx="157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8" name="公式" r:id="rId9" imgW="1054080" imgH="571320" progId="Equation.3">
                    <p:embed/>
                  </p:oleObj>
                </mc:Choice>
                <mc:Fallback>
                  <p:oleObj name="公式" r:id="rId9" imgW="1054080" imgH="57132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04"/>
                          <a:ext cx="1572" cy="81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Text Box 9"/>
            <p:cNvSpPr txBox="1">
              <a:spLocks noChangeArrowheads="1"/>
            </p:cNvSpPr>
            <p:nvPr/>
          </p:nvSpPr>
          <p:spPr bwMode="auto">
            <a:xfrm>
              <a:off x="144" y="1344"/>
              <a:ext cx="432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记</a:t>
              </a:r>
            </a:p>
          </p:txBody>
        </p:sp>
      </p:grp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1524000" y="4572000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公式" r:id="rId11" imgW="419040" imgH="241200" progId="Equation.3">
                  <p:embed/>
                </p:oleObj>
              </mc:Choice>
              <mc:Fallback>
                <p:oleObj name="公式" r:id="rId11" imgW="41904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106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3" name="Group 27"/>
          <p:cNvGrpSpPr>
            <a:grpSpLocks/>
          </p:cNvGrpSpPr>
          <p:nvPr/>
        </p:nvGrpSpPr>
        <p:grpSpPr bwMode="auto">
          <a:xfrm>
            <a:off x="2843213" y="4652963"/>
            <a:ext cx="3387725" cy="501650"/>
            <a:chOff x="1791" y="2931"/>
            <a:chExt cx="2134" cy="316"/>
          </a:xfrm>
        </p:grpSpPr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2064" y="2931"/>
            <a:ext cx="186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0" name="公式" r:id="rId13" imgW="977760" imgH="203040" progId="Equation.3">
                    <p:embed/>
                  </p:oleObj>
                </mc:Choice>
                <mc:Fallback>
                  <p:oleObj name="公式" r:id="rId13" imgW="977760" imgH="203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31"/>
                          <a:ext cx="186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AutoShape 12"/>
            <p:cNvSpPr>
              <a:spLocks noChangeArrowheads="1"/>
            </p:cNvSpPr>
            <p:nvPr/>
          </p:nvSpPr>
          <p:spPr bwMode="auto">
            <a:xfrm>
              <a:off x="1791" y="2931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447800" y="5334000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公式" r:id="rId15" imgW="1358640" imgH="253800" progId="Equation.3">
                  <p:embed/>
                </p:oleObj>
              </mc:Choice>
              <mc:Fallback>
                <p:oleObj name="公式" r:id="rId15" imgW="1358640" imgH="253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3352800" cy="685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029200" y="5410200"/>
            <a:ext cx="3810000" cy="533400"/>
            <a:chOff x="3168" y="3216"/>
            <a:chExt cx="2400" cy="336"/>
          </a:xfrm>
        </p:grpSpPr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3552" y="3216"/>
            <a:ext cx="20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2" name="公式" r:id="rId17" imgW="1307880" imgH="241200" progId="Equation.3">
                    <p:embed/>
                  </p:oleObj>
                </mc:Choice>
                <mc:Fallback>
                  <p:oleObj name="公式" r:id="rId17" imgW="130788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216"/>
                          <a:ext cx="20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AutoShape 15"/>
            <p:cNvSpPr>
              <a:spLocks noChangeArrowheads="1"/>
            </p:cNvSpPr>
            <p:nvPr/>
          </p:nvSpPr>
          <p:spPr bwMode="auto">
            <a:xfrm>
              <a:off x="3168" y="3216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400175" y="549275"/>
            <a:ext cx="2667000" cy="2244725"/>
            <a:chOff x="720" y="144"/>
            <a:chExt cx="1920" cy="1616"/>
          </a:xfrm>
        </p:grpSpPr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768" y="144"/>
            <a:ext cx="1728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" name="公式" r:id="rId19" imgW="1282680" imgH="571320" progId="Equation.3">
                    <p:embed/>
                  </p:oleObj>
                </mc:Choice>
                <mc:Fallback>
                  <p:oleObj name="公式" r:id="rId19" imgW="128268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4"/>
                          <a:ext cx="1728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720" y="960"/>
            <a:ext cx="192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" name="公式" r:id="rId21" imgW="1371600" imgH="571320" progId="Equation.3">
                    <p:embed/>
                  </p:oleObj>
                </mc:Choice>
                <mc:Fallback>
                  <p:oleObj name="公式" r:id="rId21" imgW="137160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60"/>
                          <a:ext cx="192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5" name="Text Box 20"/>
          <p:cNvSpPr txBox="1">
            <a:spLocks noChangeArrowheads="1"/>
          </p:cNvSpPr>
          <p:nvPr/>
        </p:nvSpPr>
        <p:spPr bwMode="auto">
          <a:xfrm>
            <a:off x="338138" y="646113"/>
            <a:ext cx="914400" cy="163036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模型</a:t>
            </a: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304800" y="4554538"/>
            <a:ext cx="1066800" cy="1917700"/>
            <a:chOff x="192" y="2688"/>
            <a:chExt cx="672" cy="1208"/>
          </a:xfrm>
        </p:grpSpPr>
        <p:sp>
          <p:nvSpPr>
            <p:cNvPr id="9237" name="Text Box 16"/>
            <p:cNvSpPr txBox="1">
              <a:spLocks noChangeArrowheads="1"/>
            </p:cNvSpPr>
            <p:nvPr/>
          </p:nvSpPr>
          <p:spPr bwMode="auto">
            <a:xfrm>
              <a:off x="192" y="2688"/>
              <a:ext cx="384" cy="120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不允许缺货</a:t>
              </a:r>
            </a:p>
          </p:txBody>
        </p:sp>
        <p:sp>
          <p:nvSpPr>
            <p:cNvPr id="9238" name="AutoShape 27"/>
            <p:cNvSpPr>
              <a:spLocks noChangeArrowheads="1"/>
            </p:cNvSpPr>
            <p:nvPr/>
          </p:nvSpPr>
          <p:spPr bwMode="auto">
            <a:xfrm>
              <a:off x="672" y="3264"/>
              <a:ext cx="192" cy="306"/>
            </a:xfrm>
            <a:prstGeom prst="leftRightArrow">
              <a:avLst>
                <a:gd name="adj1" fmla="val 50000"/>
                <a:gd name="adj2" fmla="val 20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781800" y="4495800"/>
          <a:ext cx="19065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" name="公式" r:id="rId23" imgW="774360" imgH="241200" progId="Equation.3">
                  <p:embed/>
                </p:oleObj>
              </mc:Choice>
              <mc:Fallback>
                <p:oleObj name="公式" r:id="rId23" imgW="77436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95800"/>
                        <a:ext cx="19065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40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1"/>
          <p:cNvSpPr>
            <a:spLocks noChangeArrowheads="1"/>
          </p:cNvSpPr>
          <p:nvPr/>
        </p:nvSpPr>
        <p:spPr bwMode="auto">
          <a:xfrm>
            <a:off x="684213" y="620713"/>
            <a:ext cx="4151312" cy="594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背景：库存广泛存在</a:t>
            </a:r>
            <a:endParaRPr kumimoji="1" lang="en-US" altLang="zh-CN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20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库存是财富，还是浪费？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库存： 财富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稀缺资源，投资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库存： 浪费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资金成本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仓储成本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贬值成本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变质成本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管理成本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………</a:t>
            </a:r>
          </a:p>
          <a:p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13057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9"/>
          <p:cNvGrpSpPr>
            <a:grpSpLocks/>
          </p:cNvGrpSpPr>
          <p:nvPr/>
        </p:nvGrpSpPr>
        <p:grpSpPr bwMode="auto">
          <a:xfrm>
            <a:off x="1371600" y="361950"/>
            <a:ext cx="2971800" cy="2432050"/>
            <a:chOff x="693" y="144"/>
            <a:chExt cx="1974" cy="1616"/>
          </a:xfrm>
        </p:grpSpPr>
        <p:graphicFrame>
          <p:nvGraphicFramePr>
            <p:cNvPr id="10244" name="Object 43"/>
            <p:cNvGraphicFramePr>
              <a:graphicFrameLocks noChangeAspect="1"/>
            </p:cNvGraphicFramePr>
            <p:nvPr/>
          </p:nvGraphicFramePr>
          <p:xfrm>
            <a:off x="742" y="144"/>
            <a:ext cx="1780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0" name="公式" r:id="rId3" imgW="1320480" imgH="571320" progId="Equation.3">
                    <p:embed/>
                  </p:oleObj>
                </mc:Choice>
                <mc:Fallback>
                  <p:oleObj name="公式" r:id="rId3" imgW="132048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144"/>
                          <a:ext cx="1780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44"/>
            <p:cNvGraphicFramePr>
              <a:graphicFrameLocks noChangeAspect="1"/>
            </p:cNvGraphicFramePr>
            <p:nvPr/>
          </p:nvGraphicFramePr>
          <p:xfrm>
            <a:off x="693" y="960"/>
            <a:ext cx="1974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" name="公式" r:id="rId5" imgW="1409400" imgH="571320" progId="Equation.3">
                    <p:embed/>
                  </p:oleObj>
                </mc:Choice>
                <mc:Fallback>
                  <p:oleObj name="公式" r:id="rId5" imgW="140940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960"/>
                          <a:ext cx="1974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7" name="Text Box 1029"/>
          <p:cNvSpPr txBox="1">
            <a:spLocks noChangeArrowheads="1"/>
          </p:cNvSpPr>
          <p:nvPr/>
        </p:nvSpPr>
        <p:spPr bwMode="auto">
          <a:xfrm>
            <a:off x="228600" y="685800"/>
            <a:ext cx="914400" cy="16303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模型</a:t>
            </a:r>
          </a:p>
        </p:txBody>
      </p:sp>
      <p:grpSp>
        <p:nvGrpSpPr>
          <p:cNvPr id="3" name="Group 1067"/>
          <p:cNvGrpSpPr>
            <a:grpSpLocks/>
          </p:cNvGrpSpPr>
          <p:nvPr/>
        </p:nvGrpSpPr>
        <p:grpSpPr bwMode="auto">
          <a:xfrm>
            <a:off x="5020401" y="429419"/>
            <a:ext cx="4267200" cy="2819400"/>
            <a:chOff x="3072" y="240"/>
            <a:chExt cx="2688" cy="1776"/>
          </a:xfrm>
        </p:grpSpPr>
        <p:sp>
          <p:nvSpPr>
            <p:cNvPr id="10258" name="Line 1031"/>
            <p:cNvSpPr>
              <a:spLocks noChangeShapeType="1"/>
            </p:cNvSpPr>
            <p:nvPr/>
          </p:nvSpPr>
          <p:spPr bwMode="auto">
            <a:xfrm>
              <a:off x="3360" y="168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Line 1032"/>
            <p:cNvSpPr>
              <a:spLocks noChangeShapeType="1"/>
            </p:cNvSpPr>
            <p:nvPr/>
          </p:nvSpPr>
          <p:spPr bwMode="auto">
            <a:xfrm flipV="1">
              <a:off x="3360" y="336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033"/>
            <p:cNvSpPr>
              <a:spLocks noChangeShapeType="1"/>
            </p:cNvSpPr>
            <p:nvPr/>
          </p:nvSpPr>
          <p:spPr bwMode="auto">
            <a:xfrm>
              <a:off x="3360" y="672"/>
              <a:ext cx="672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Text Box 1034"/>
            <p:cNvSpPr txBox="1">
              <a:spLocks noChangeArrowheads="1"/>
            </p:cNvSpPr>
            <p:nvPr/>
          </p:nvSpPr>
          <p:spPr bwMode="auto">
            <a:xfrm>
              <a:off x="3216" y="163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  <p:sp>
          <p:nvSpPr>
            <p:cNvPr id="10262" name="Text Box 1035"/>
            <p:cNvSpPr txBox="1">
              <a:spLocks noChangeArrowheads="1"/>
            </p:cNvSpPr>
            <p:nvPr/>
          </p:nvSpPr>
          <p:spPr bwMode="auto">
            <a:xfrm>
              <a:off x="3168" y="24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</a:p>
          </p:txBody>
        </p:sp>
        <p:sp>
          <p:nvSpPr>
            <p:cNvPr id="10263" name="Text Box 1036"/>
            <p:cNvSpPr txBox="1">
              <a:spLocks noChangeArrowheads="1"/>
            </p:cNvSpPr>
            <p:nvPr/>
          </p:nvSpPr>
          <p:spPr bwMode="auto">
            <a:xfrm>
              <a:off x="3072" y="52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 dirty="0"/>
                <a:t>Q</a:t>
              </a:r>
              <a:endParaRPr lang="en-US" altLang="zh-CN" b="1" dirty="0"/>
            </a:p>
          </p:txBody>
        </p:sp>
        <p:sp>
          <p:nvSpPr>
            <p:cNvPr id="10264" name="Text Box 1037"/>
            <p:cNvSpPr txBox="1">
              <a:spLocks noChangeArrowheads="1"/>
            </p:cNvSpPr>
            <p:nvPr/>
          </p:nvSpPr>
          <p:spPr bwMode="auto">
            <a:xfrm>
              <a:off x="3744" y="96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10265" name="Text Box 1038"/>
            <p:cNvSpPr txBox="1">
              <a:spLocks noChangeArrowheads="1"/>
            </p:cNvSpPr>
            <p:nvPr/>
          </p:nvSpPr>
          <p:spPr bwMode="auto">
            <a:xfrm>
              <a:off x="3840" y="16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 dirty="0"/>
                <a:t>T</a:t>
              </a:r>
              <a:r>
                <a:rPr lang="en-US" altLang="zh-CN" b="1" baseline="-25000" dirty="0"/>
                <a:t>1</a:t>
              </a:r>
              <a:endParaRPr lang="en-US" altLang="zh-CN" b="1" dirty="0"/>
            </a:p>
          </p:txBody>
        </p:sp>
        <p:sp>
          <p:nvSpPr>
            <p:cNvPr id="10266" name="Text Box 1039"/>
            <p:cNvSpPr txBox="1">
              <a:spLocks noChangeArrowheads="1"/>
            </p:cNvSpPr>
            <p:nvPr/>
          </p:nvSpPr>
          <p:spPr bwMode="auto">
            <a:xfrm>
              <a:off x="5376" y="16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sp>
          <p:nvSpPr>
            <p:cNvPr id="10267" name="Line 1041"/>
            <p:cNvSpPr>
              <a:spLocks noChangeShapeType="1"/>
            </p:cNvSpPr>
            <p:nvPr/>
          </p:nvSpPr>
          <p:spPr bwMode="auto">
            <a:xfrm>
              <a:off x="3408" y="672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Line 1042"/>
            <p:cNvSpPr>
              <a:spLocks noChangeShapeType="1"/>
            </p:cNvSpPr>
            <p:nvPr/>
          </p:nvSpPr>
          <p:spPr bwMode="auto">
            <a:xfrm>
              <a:off x="4272" y="6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Text Box 1043"/>
            <p:cNvSpPr txBox="1">
              <a:spLocks noChangeArrowheads="1"/>
            </p:cNvSpPr>
            <p:nvPr/>
          </p:nvSpPr>
          <p:spPr bwMode="auto">
            <a:xfrm>
              <a:off x="4224" y="16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endParaRPr lang="en-US" altLang="zh-CN" b="1"/>
            </a:p>
          </p:txBody>
        </p:sp>
        <p:sp>
          <p:nvSpPr>
            <p:cNvPr id="10270" name="Line 1044"/>
            <p:cNvSpPr>
              <a:spLocks noChangeShapeType="1"/>
            </p:cNvSpPr>
            <p:nvPr/>
          </p:nvSpPr>
          <p:spPr bwMode="auto">
            <a:xfrm>
              <a:off x="4032" y="1680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71" name="Group 1045"/>
            <p:cNvGrpSpPr>
              <a:grpSpLocks/>
            </p:cNvGrpSpPr>
            <p:nvPr/>
          </p:nvGrpSpPr>
          <p:grpSpPr bwMode="auto">
            <a:xfrm>
              <a:off x="4272" y="672"/>
              <a:ext cx="864" cy="1344"/>
              <a:chOff x="4272" y="960"/>
              <a:chExt cx="864" cy="1344"/>
            </a:xfrm>
          </p:grpSpPr>
          <p:sp>
            <p:nvSpPr>
              <p:cNvPr id="10272" name="Line 1046"/>
              <p:cNvSpPr>
                <a:spLocks noChangeShapeType="1"/>
              </p:cNvSpPr>
              <p:nvPr/>
            </p:nvSpPr>
            <p:spPr bwMode="auto">
              <a:xfrm>
                <a:off x="5136" y="960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3" name="Line 1047"/>
              <p:cNvSpPr>
                <a:spLocks noChangeShapeType="1"/>
              </p:cNvSpPr>
              <p:nvPr/>
            </p:nvSpPr>
            <p:spPr bwMode="auto">
              <a:xfrm>
                <a:off x="4272" y="960"/>
                <a:ext cx="864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6889" name="Text Box 1049"/>
          <p:cNvSpPr txBox="1">
            <a:spLocks noChangeArrowheads="1"/>
          </p:cNvSpPr>
          <p:nvPr/>
        </p:nvSpPr>
        <p:spPr bwMode="auto">
          <a:xfrm>
            <a:off x="685800" y="2971800"/>
            <a:ext cx="32004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注意：缺货需补足</a:t>
            </a:r>
          </a:p>
        </p:txBody>
      </p:sp>
      <p:sp>
        <p:nvSpPr>
          <p:cNvPr id="36891" name="Text Box 1051"/>
          <p:cNvSpPr txBox="1">
            <a:spLocks noChangeArrowheads="1"/>
          </p:cNvSpPr>
          <p:nvPr/>
        </p:nvSpPr>
        <p:spPr bwMode="auto">
          <a:xfrm>
            <a:off x="609600" y="36576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 dirty="0"/>
              <a:t>Q</a:t>
            </a:r>
            <a:r>
              <a:rPr lang="en-US" altLang="zh-CN" sz="2800" b="1" dirty="0">
                <a:sym typeface="Symbol" pitchFamily="18" charset="2"/>
              </a:rPr>
              <a:t>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每周期初的存贮量</a:t>
            </a:r>
          </a:p>
        </p:txBody>
      </p:sp>
      <p:grpSp>
        <p:nvGrpSpPr>
          <p:cNvPr id="5" name="Group 1060"/>
          <p:cNvGrpSpPr>
            <a:grpSpLocks/>
          </p:cNvGrpSpPr>
          <p:nvPr/>
        </p:nvGrpSpPr>
        <p:grpSpPr bwMode="auto">
          <a:xfrm>
            <a:off x="6802302" y="1115219"/>
            <a:ext cx="838200" cy="2133600"/>
            <a:chOff x="4272" y="624"/>
            <a:chExt cx="528" cy="1344"/>
          </a:xfrm>
        </p:grpSpPr>
        <p:sp>
          <p:nvSpPr>
            <p:cNvPr id="10254" name="Line 1053"/>
            <p:cNvSpPr>
              <a:spLocks noChangeShapeType="1"/>
            </p:cNvSpPr>
            <p:nvPr/>
          </p:nvSpPr>
          <p:spPr bwMode="auto">
            <a:xfrm>
              <a:off x="4272" y="1968"/>
              <a:ext cx="43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1054"/>
            <p:cNvSpPr>
              <a:spLocks noChangeShapeType="1"/>
            </p:cNvSpPr>
            <p:nvPr/>
          </p:nvSpPr>
          <p:spPr bwMode="auto">
            <a:xfrm flipV="1">
              <a:off x="4560" y="62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1055"/>
            <p:cNvSpPr>
              <a:spLocks noChangeShapeType="1"/>
            </p:cNvSpPr>
            <p:nvPr/>
          </p:nvSpPr>
          <p:spPr bwMode="auto">
            <a:xfrm>
              <a:off x="4560" y="15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Text Box 1056"/>
            <p:cNvSpPr txBox="1">
              <a:spLocks noChangeArrowheads="1"/>
            </p:cNvSpPr>
            <p:nvPr/>
          </p:nvSpPr>
          <p:spPr bwMode="auto">
            <a:xfrm>
              <a:off x="4464" y="124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 dirty="0"/>
                <a:t>R</a:t>
              </a:r>
            </a:p>
          </p:txBody>
        </p:sp>
      </p:grpSp>
      <p:sp>
        <p:nvSpPr>
          <p:cNvPr id="36892" name="Text Box 1052"/>
          <p:cNvSpPr txBox="1">
            <a:spLocks noChangeArrowheads="1"/>
          </p:cNvSpPr>
          <p:nvPr/>
        </p:nvSpPr>
        <p:spPr bwMode="auto">
          <a:xfrm>
            <a:off x="762000" y="4343400"/>
            <a:ext cx="2819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每周期的生产量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（或订货量）</a:t>
            </a:r>
          </a:p>
        </p:txBody>
      </p:sp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3708400" y="4292600"/>
          <a:ext cx="3527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公式" r:id="rId7" imgW="1790640" imgH="571320" progId="Equation.3">
                  <p:embed/>
                </p:oleObj>
              </mc:Choice>
              <mc:Fallback>
                <p:oleObj name="公式" r:id="rId7" imgW="1790640" imgH="5713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292600"/>
                        <a:ext cx="3527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3" name="Rectangle 1063"/>
          <p:cNvSpPr>
            <a:spLocks noChangeArrowheads="1"/>
          </p:cNvSpPr>
          <p:nvPr/>
        </p:nvSpPr>
        <p:spPr bwMode="auto">
          <a:xfrm>
            <a:off x="3348038" y="5516563"/>
            <a:ext cx="5638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Q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不允许缺货时的产量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或订货量</a:t>
            </a:r>
            <a:r>
              <a:rPr lang="en-US" altLang="zh-CN" sz="2800" b="1" dirty="0"/>
              <a:t>) </a:t>
            </a:r>
          </a:p>
        </p:txBody>
      </p:sp>
      <p:graphicFrame>
        <p:nvGraphicFramePr>
          <p:cNvPr id="15402" name="Object 42"/>
          <p:cNvGraphicFramePr>
            <a:graphicFrameLocks noChangeAspect="1"/>
          </p:cNvGraphicFramePr>
          <p:nvPr/>
        </p:nvGraphicFramePr>
        <p:xfrm>
          <a:off x="685800" y="5559425"/>
          <a:ext cx="20145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公式" r:id="rId9" imgW="774360" imgH="203040" progId="Equation.3">
                  <p:embed/>
                </p:oleObj>
              </mc:Choice>
              <mc:Fallback>
                <p:oleObj name="公式" r:id="rId9" imgW="77436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59425"/>
                        <a:ext cx="20145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52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10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10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9" grpId="0" animBg="1" autoUpdateAnimBg="0"/>
      <p:bldP spid="36891" grpId="0" autoUpdateAnimBg="0"/>
      <p:bldP spid="36892" grpId="0" autoUpdateAnimBg="0"/>
      <p:bldP spid="3690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2699792" y="620713"/>
            <a:ext cx="3744416" cy="609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3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存 贮 模 型</a:t>
            </a: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827088" y="1327150"/>
            <a:ext cx="73453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en-US" sz="2800" b="1" dirty="0" err="1"/>
              <a:t>存贮模型</a:t>
            </a:r>
            <a:r>
              <a:rPr lang="en-US" altLang="zh-CN" sz="2800" b="1" dirty="0"/>
              <a:t>(EOQ</a:t>
            </a:r>
            <a:r>
              <a:rPr lang="zh-CN" altLang="en-US" sz="2800" b="1" dirty="0"/>
              <a:t>公式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是研究批量生产计划的重要理论基础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也有实际应用</a:t>
            </a:r>
            <a:r>
              <a:rPr lang="en-US" altLang="zh-CN" sz="2800" b="1" dirty="0"/>
              <a:t>.</a:t>
            </a: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799044" y="2555875"/>
            <a:ext cx="77041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en-US" altLang="zh-CN" sz="2800" dirty="0"/>
              <a:t>  </a:t>
            </a:r>
            <a:r>
              <a:rPr lang="zh-CN" altLang="en-US" sz="2800" b="1" dirty="0"/>
              <a:t>建模中</a:t>
            </a:r>
            <a:r>
              <a:rPr lang="zh-CN" altLang="en-US" sz="2800" b="1" dirty="0">
                <a:solidFill>
                  <a:srgbClr val="FF0000"/>
                </a:solidFill>
              </a:rPr>
              <a:t>未考虑生产费用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为什么</a:t>
            </a:r>
            <a:r>
              <a:rPr lang="en-US" altLang="zh-CN" sz="2800" b="1" dirty="0"/>
              <a:t>?</a:t>
            </a:r>
            <a:r>
              <a:rPr lang="zh-CN" altLang="en-US" sz="2800" b="1" dirty="0"/>
              <a:t>在什么条件下可以不考虑</a:t>
            </a:r>
            <a:r>
              <a:rPr lang="en-US" altLang="zh-CN" sz="2800" b="1" dirty="0"/>
              <a:t>? </a:t>
            </a:r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755650" y="3743325"/>
            <a:ext cx="770413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en-US" altLang="zh-CN" sz="2800" dirty="0"/>
              <a:t>  </a:t>
            </a:r>
            <a:r>
              <a:rPr lang="zh-CN" altLang="en-US" sz="2800" b="1" dirty="0"/>
              <a:t>建模中假设生产能力为无限大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生产时间不计</a:t>
            </a:r>
            <a:r>
              <a:rPr lang="en-US" altLang="zh-CN" sz="2800" b="1" dirty="0"/>
              <a:t>), </a:t>
            </a:r>
            <a:r>
              <a:rPr lang="zh-CN" altLang="en-US" sz="2800" b="1" dirty="0"/>
              <a:t>如果</a:t>
            </a:r>
            <a:r>
              <a:rPr lang="zh-CN" altLang="en-US" sz="2800" b="1" dirty="0">
                <a:solidFill>
                  <a:srgbClr val="FF0000"/>
                </a:solidFill>
              </a:rPr>
              <a:t>生产能力有限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是大于需求量的常数</a:t>
            </a:r>
            <a:r>
              <a:rPr lang="en-US" altLang="zh-CN" sz="2800" b="1" dirty="0"/>
              <a:t>), </a:t>
            </a:r>
            <a:r>
              <a:rPr lang="zh-CN" altLang="en-US" sz="2800" b="1" dirty="0"/>
              <a:t>应作怎样的改动</a:t>
            </a:r>
            <a:r>
              <a:rPr lang="en-US" altLang="zh-CN" sz="2800" b="1" dirty="0"/>
              <a:t>?</a:t>
            </a:r>
          </a:p>
        </p:txBody>
      </p:sp>
      <p:graphicFrame>
        <p:nvGraphicFramePr>
          <p:cNvPr id="11266" name="Object 10"/>
          <p:cNvGraphicFramePr>
            <a:graphicFrameLocks noGrp="1" noChangeAspect="1"/>
          </p:cNvGraphicFramePr>
          <p:nvPr>
            <p:ph/>
          </p:nvPr>
        </p:nvGraphicFramePr>
        <p:xfrm>
          <a:off x="8172450" y="620713"/>
          <a:ext cx="5508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Clip" r:id="rId3" imgW="3192120" imgH="3749400" progId="MS_ClipArt_Gallery.2">
                  <p:embed/>
                </p:oleObj>
              </mc:Choice>
              <mc:Fallback>
                <p:oleObj name="Clip" r:id="rId3" imgW="3192120" imgH="3749400" progId="MS_ClipArt_Gallery.2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620713"/>
                        <a:ext cx="5508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36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/>
      <p:bldP spid="67592" grpId="0"/>
      <p:bldP spid="675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0D9602AA-B7C7-5D00-ED6A-65E5A54ACE69}"/>
              </a:ext>
            </a:extLst>
          </p:cNvPr>
          <p:cNvCxnSpPr>
            <a:cxnSpLocks/>
          </p:cNvCxnSpPr>
          <p:nvPr/>
        </p:nvCxnSpPr>
        <p:spPr>
          <a:xfrm>
            <a:off x="2771800" y="4293096"/>
            <a:ext cx="23762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42AA29C-06D5-E284-5893-9ABE7F98069D}"/>
              </a:ext>
            </a:extLst>
          </p:cNvPr>
          <p:cNvCxnSpPr>
            <a:cxnSpLocks/>
          </p:cNvCxnSpPr>
          <p:nvPr/>
        </p:nvCxnSpPr>
        <p:spPr>
          <a:xfrm flipV="1">
            <a:off x="2771800" y="3140968"/>
            <a:ext cx="0" cy="115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A22CF842-E936-F15E-865A-64C232531BE8}"/>
              </a:ext>
            </a:extLst>
          </p:cNvPr>
          <p:cNvSpPr txBox="1"/>
          <p:nvPr/>
        </p:nvSpPr>
        <p:spPr>
          <a:xfrm>
            <a:off x="2534150" y="4221088"/>
            <a:ext cx="2160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64C6D84-5F58-8DE5-100A-B8E6D6ECA2F9}"/>
              </a:ext>
            </a:extLst>
          </p:cNvPr>
          <p:cNvSpPr txBox="1"/>
          <p:nvPr/>
        </p:nvSpPr>
        <p:spPr>
          <a:xfrm>
            <a:off x="2555454" y="3010162"/>
            <a:ext cx="2160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92137C1-7303-F329-ECA0-F9CE2618BFDE}"/>
              </a:ext>
            </a:extLst>
          </p:cNvPr>
          <p:cNvSpPr txBox="1"/>
          <p:nvPr/>
        </p:nvSpPr>
        <p:spPr>
          <a:xfrm>
            <a:off x="5076056" y="4239943"/>
            <a:ext cx="1440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95CDAE4-4BF0-EB23-E837-44D3B0331067}"/>
              </a:ext>
            </a:extLst>
          </p:cNvPr>
          <p:cNvCxnSpPr>
            <a:cxnSpLocks/>
          </p:cNvCxnSpPr>
          <p:nvPr/>
        </p:nvCxnSpPr>
        <p:spPr>
          <a:xfrm flipV="1">
            <a:off x="2771154" y="3789040"/>
            <a:ext cx="1008758" cy="5040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805FAC4E-CDE9-3D93-7CF7-1DB90B58F357}"/>
              </a:ext>
            </a:extLst>
          </p:cNvPr>
          <p:cNvCxnSpPr>
            <a:cxnSpLocks/>
          </p:cNvCxnSpPr>
          <p:nvPr/>
        </p:nvCxnSpPr>
        <p:spPr>
          <a:xfrm>
            <a:off x="3779912" y="3789040"/>
            <a:ext cx="576064" cy="5040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572DD46B-7614-7C40-2154-12A6E7F116C7}"/>
              </a:ext>
            </a:extLst>
          </p:cNvPr>
          <p:cNvSpPr txBox="1"/>
          <p:nvPr/>
        </p:nvSpPr>
        <p:spPr>
          <a:xfrm>
            <a:off x="4230580" y="4242079"/>
            <a:ext cx="2160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D6C10ED-7859-1836-7040-604C1500FC99}"/>
              </a:ext>
            </a:extLst>
          </p:cNvPr>
          <p:cNvSpPr txBox="1"/>
          <p:nvPr/>
        </p:nvSpPr>
        <p:spPr>
          <a:xfrm>
            <a:off x="3085805" y="3823030"/>
            <a:ext cx="79208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r</a:t>
            </a:r>
            <a:endParaRPr lang="zh-CN" alt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46DA8C0-377F-73EF-8E10-FA7BDBAE843A}"/>
              </a:ext>
            </a:extLst>
          </p:cNvPr>
          <p:cNvSpPr txBox="1"/>
          <p:nvPr/>
        </p:nvSpPr>
        <p:spPr>
          <a:xfrm>
            <a:off x="3975884" y="3823030"/>
            <a:ext cx="2160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D4A0E9AE-9CB5-D9E0-7B7B-E2748DE88CC3}"/>
              </a:ext>
            </a:extLst>
          </p:cNvPr>
          <p:cNvCxnSpPr>
            <a:cxnSpLocks/>
          </p:cNvCxnSpPr>
          <p:nvPr/>
        </p:nvCxnSpPr>
        <p:spPr>
          <a:xfrm>
            <a:off x="3779912" y="3792870"/>
            <a:ext cx="0" cy="500226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00EBB85E-8656-5F41-38A5-E9C9A648DED5}"/>
              </a:ext>
            </a:extLst>
          </p:cNvPr>
          <p:cNvSpPr txBox="1"/>
          <p:nvPr/>
        </p:nvSpPr>
        <p:spPr>
          <a:xfrm>
            <a:off x="3609659" y="4258089"/>
            <a:ext cx="36004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1100" b="1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zh-CN" sz="11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419FAA4D-A331-BEC6-0FBD-5F8458246FE4}"/>
              </a:ext>
            </a:extLst>
          </p:cNvPr>
          <p:cNvCxnSpPr>
            <a:cxnSpLocks/>
          </p:cNvCxnSpPr>
          <p:nvPr/>
        </p:nvCxnSpPr>
        <p:spPr>
          <a:xfrm flipV="1">
            <a:off x="4354785" y="3953835"/>
            <a:ext cx="669987" cy="3392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507ADED8-F511-434F-BDAA-A515F109C28A}"/>
              </a:ext>
            </a:extLst>
          </p:cNvPr>
          <p:cNvCxnSpPr>
            <a:cxnSpLocks/>
          </p:cNvCxnSpPr>
          <p:nvPr/>
        </p:nvCxnSpPr>
        <p:spPr>
          <a:xfrm>
            <a:off x="5024772" y="2618057"/>
            <a:ext cx="27875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E287B59-BF55-F2C9-CB3C-8DDA4E3AA03A}"/>
              </a:ext>
            </a:extLst>
          </p:cNvPr>
          <p:cNvCxnSpPr>
            <a:cxnSpLocks/>
          </p:cNvCxnSpPr>
          <p:nvPr/>
        </p:nvCxnSpPr>
        <p:spPr>
          <a:xfrm flipV="1">
            <a:off x="5024772" y="1465929"/>
            <a:ext cx="0" cy="115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EE2BD532-5026-0D1C-CF7E-160702C72CF8}"/>
              </a:ext>
            </a:extLst>
          </p:cNvPr>
          <p:cNvSpPr txBox="1"/>
          <p:nvPr/>
        </p:nvSpPr>
        <p:spPr>
          <a:xfrm>
            <a:off x="4787122" y="2546049"/>
            <a:ext cx="2160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9BB5A9C-625A-4B61-C934-72022EB58487}"/>
              </a:ext>
            </a:extLst>
          </p:cNvPr>
          <p:cNvSpPr txBox="1"/>
          <p:nvPr/>
        </p:nvSpPr>
        <p:spPr>
          <a:xfrm>
            <a:off x="4808426" y="1335123"/>
            <a:ext cx="2160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15D91B6-AA1D-A6BD-CA3E-0E95105AECD3}"/>
              </a:ext>
            </a:extLst>
          </p:cNvPr>
          <p:cNvSpPr txBox="1"/>
          <p:nvPr/>
        </p:nvSpPr>
        <p:spPr>
          <a:xfrm>
            <a:off x="7670360" y="2592216"/>
            <a:ext cx="1440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9D3E7910-CE0D-0597-03C2-82FFE85A4779}"/>
              </a:ext>
            </a:extLst>
          </p:cNvPr>
          <p:cNvCxnSpPr>
            <a:cxnSpLocks/>
          </p:cNvCxnSpPr>
          <p:nvPr/>
        </p:nvCxnSpPr>
        <p:spPr>
          <a:xfrm flipV="1">
            <a:off x="5024126" y="2114001"/>
            <a:ext cx="1008758" cy="5040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F79BFE38-40F3-251A-456A-77257EF17663}"/>
              </a:ext>
            </a:extLst>
          </p:cNvPr>
          <p:cNvCxnSpPr>
            <a:cxnSpLocks/>
          </p:cNvCxnSpPr>
          <p:nvPr/>
        </p:nvCxnSpPr>
        <p:spPr>
          <a:xfrm>
            <a:off x="6032884" y="2114001"/>
            <a:ext cx="770173" cy="8433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99F52153-14B1-3471-A51F-38BEBC6C6070}"/>
              </a:ext>
            </a:extLst>
          </p:cNvPr>
          <p:cNvSpPr txBox="1"/>
          <p:nvPr/>
        </p:nvSpPr>
        <p:spPr>
          <a:xfrm>
            <a:off x="7333508" y="2592216"/>
            <a:ext cx="2160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5D02E85-129E-2B67-A7B4-7C913D644F2B}"/>
              </a:ext>
            </a:extLst>
          </p:cNvPr>
          <p:cNvSpPr txBox="1"/>
          <p:nvPr/>
        </p:nvSpPr>
        <p:spPr>
          <a:xfrm>
            <a:off x="5338777" y="2147991"/>
            <a:ext cx="79208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r</a:t>
            </a:r>
            <a:endParaRPr lang="zh-CN" alt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904DB0D3-B57F-CCCD-8D54-C8F3758B5751}"/>
              </a:ext>
            </a:extLst>
          </p:cNvPr>
          <p:cNvSpPr txBox="1"/>
          <p:nvPr/>
        </p:nvSpPr>
        <p:spPr>
          <a:xfrm>
            <a:off x="6228856" y="2147991"/>
            <a:ext cx="2160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693137C3-6E41-50DF-FC90-527EB7F0012E}"/>
              </a:ext>
            </a:extLst>
          </p:cNvPr>
          <p:cNvCxnSpPr>
            <a:cxnSpLocks/>
          </p:cNvCxnSpPr>
          <p:nvPr/>
        </p:nvCxnSpPr>
        <p:spPr>
          <a:xfrm>
            <a:off x="6032884" y="2117831"/>
            <a:ext cx="0" cy="500226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2A6A5B3C-5111-FA56-9823-24B263B4D616}"/>
              </a:ext>
            </a:extLst>
          </p:cNvPr>
          <p:cNvCxnSpPr>
            <a:cxnSpLocks/>
          </p:cNvCxnSpPr>
          <p:nvPr/>
        </p:nvCxnSpPr>
        <p:spPr>
          <a:xfrm flipV="1">
            <a:off x="6803057" y="2618057"/>
            <a:ext cx="669987" cy="3392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5F49E5AC-640A-B072-F94A-A5D7FCE096CD}"/>
              </a:ext>
            </a:extLst>
          </p:cNvPr>
          <p:cNvSpPr txBox="1"/>
          <p:nvPr/>
        </p:nvSpPr>
        <p:spPr>
          <a:xfrm>
            <a:off x="6306005" y="2592216"/>
            <a:ext cx="32106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116A987-75B0-7A72-80A2-746CDEE63300}"/>
              </a:ext>
            </a:extLst>
          </p:cNvPr>
          <p:cNvSpPr txBox="1"/>
          <p:nvPr/>
        </p:nvSpPr>
        <p:spPr>
          <a:xfrm>
            <a:off x="5817058" y="2251516"/>
            <a:ext cx="23426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CN" alt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D8B7DE74-E0A7-0B16-E2D2-6F635D7EDDA0}"/>
              </a:ext>
            </a:extLst>
          </p:cNvPr>
          <p:cNvSpPr txBox="1"/>
          <p:nvPr/>
        </p:nvSpPr>
        <p:spPr>
          <a:xfrm>
            <a:off x="6747905" y="2629416"/>
            <a:ext cx="16641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CN" alt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99EA267-B270-272D-52B9-648FED54C425}"/>
              </a:ext>
            </a:extLst>
          </p:cNvPr>
          <p:cNvCxnSpPr>
            <a:cxnSpLocks/>
          </p:cNvCxnSpPr>
          <p:nvPr/>
        </p:nvCxnSpPr>
        <p:spPr>
          <a:xfrm flipV="1">
            <a:off x="6803057" y="2618057"/>
            <a:ext cx="0" cy="339261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55D84B16-44F5-116E-0669-FCA525A129E7}"/>
              </a:ext>
            </a:extLst>
          </p:cNvPr>
          <p:cNvSpPr txBox="1"/>
          <p:nvPr/>
        </p:nvSpPr>
        <p:spPr>
          <a:xfrm>
            <a:off x="5563043" y="2542009"/>
            <a:ext cx="669987" cy="3158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en-US" altLang="zh-CN" sz="11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1100" b="1" kern="1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endParaRPr lang="zh-CN" altLang="zh-CN" sz="11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DE9E7391-1359-5F83-8691-24A6140ABAFD}"/>
              </a:ext>
            </a:extLst>
          </p:cNvPr>
          <p:cNvSpPr txBox="1"/>
          <p:nvPr/>
        </p:nvSpPr>
        <p:spPr>
          <a:xfrm>
            <a:off x="6361936" y="2330797"/>
            <a:ext cx="746052" cy="3158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en-US" altLang="zh-CN" sz="11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1100" b="1" kern="1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'</a:t>
            </a:r>
            <a:endParaRPr lang="zh-CN" altLang="zh-CN" sz="11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8750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42B0A75-B972-4917-FCE2-FBAFAE037CD0}"/>
              </a:ext>
            </a:extLst>
          </p:cNvPr>
          <p:cNvCxnSpPr>
            <a:cxnSpLocks/>
          </p:cNvCxnSpPr>
          <p:nvPr/>
        </p:nvCxnSpPr>
        <p:spPr>
          <a:xfrm>
            <a:off x="2749516" y="3966856"/>
            <a:ext cx="43204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EE3F7BA6-B114-0E9A-A6BA-08D40F2D4464}"/>
              </a:ext>
            </a:extLst>
          </p:cNvPr>
          <p:cNvCxnSpPr>
            <a:cxnSpLocks/>
          </p:cNvCxnSpPr>
          <p:nvPr/>
        </p:nvCxnSpPr>
        <p:spPr>
          <a:xfrm flipV="1">
            <a:off x="2749761" y="2814728"/>
            <a:ext cx="0" cy="115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D1C6A431-03C5-6DCE-D857-227F350DC210}"/>
              </a:ext>
            </a:extLst>
          </p:cNvPr>
          <p:cNvSpPr txBox="1"/>
          <p:nvPr/>
        </p:nvSpPr>
        <p:spPr>
          <a:xfrm>
            <a:off x="2512512" y="3894848"/>
            <a:ext cx="2160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02153D5-CE20-AE55-FCE4-E238A30A35F0}"/>
              </a:ext>
            </a:extLst>
          </p:cNvPr>
          <p:cNvSpPr txBox="1"/>
          <p:nvPr/>
        </p:nvSpPr>
        <p:spPr>
          <a:xfrm>
            <a:off x="2533816" y="2683922"/>
            <a:ext cx="2160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E4C6138-0FDB-7B98-0021-EA7067F11ABD}"/>
              </a:ext>
            </a:extLst>
          </p:cNvPr>
          <p:cNvSpPr txBox="1"/>
          <p:nvPr/>
        </p:nvSpPr>
        <p:spPr>
          <a:xfrm>
            <a:off x="6926626" y="4002874"/>
            <a:ext cx="1440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A35E60B-B602-7263-39EA-D263795FAFB1}"/>
              </a:ext>
            </a:extLst>
          </p:cNvPr>
          <p:cNvCxnSpPr>
            <a:cxnSpLocks/>
          </p:cNvCxnSpPr>
          <p:nvPr/>
        </p:nvCxnSpPr>
        <p:spPr>
          <a:xfrm flipV="1">
            <a:off x="2749516" y="3462800"/>
            <a:ext cx="1008758" cy="5040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9A0961BB-9832-77BD-BF2D-5E8042A6BA81}"/>
              </a:ext>
            </a:extLst>
          </p:cNvPr>
          <p:cNvCxnSpPr>
            <a:cxnSpLocks/>
          </p:cNvCxnSpPr>
          <p:nvPr/>
        </p:nvCxnSpPr>
        <p:spPr>
          <a:xfrm>
            <a:off x="3754058" y="3462799"/>
            <a:ext cx="648072" cy="8905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930F365F-51A3-3A25-A989-17F6737B35E3}"/>
              </a:ext>
            </a:extLst>
          </p:cNvPr>
          <p:cNvCxnSpPr>
            <a:cxnSpLocks/>
          </p:cNvCxnSpPr>
          <p:nvPr/>
        </p:nvCxnSpPr>
        <p:spPr>
          <a:xfrm flipV="1">
            <a:off x="4402130" y="3960913"/>
            <a:ext cx="792088" cy="3924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DEF04224-6403-0EF0-45E7-11C351A4E21B}"/>
              </a:ext>
            </a:extLst>
          </p:cNvPr>
          <p:cNvCxnSpPr>
            <a:cxnSpLocks/>
          </p:cNvCxnSpPr>
          <p:nvPr/>
        </p:nvCxnSpPr>
        <p:spPr>
          <a:xfrm flipV="1">
            <a:off x="5197113" y="3462799"/>
            <a:ext cx="1003822" cy="50405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D2E6842E-617F-DED4-3D6A-AE133756AF8B}"/>
              </a:ext>
            </a:extLst>
          </p:cNvPr>
          <p:cNvCxnSpPr>
            <a:cxnSpLocks/>
          </p:cNvCxnSpPr>
          <p:nvPr/>
        </p:nvCxnSpPr>
        <p:spPr>
          <a:xfrm>
            <a:off x="6206859" y="3456856"/>
            <a:ext cx="650566" cy="89647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8CDACE6B-11A3-CAB8-1FEF-1FA94DAD819D}"/>
              </a:ext>
            </a:extLst>
          </p:cNvPr>
          <p:cNvCxnSpPr>
            <a:cxnSpLocks/>
          </p:cNvCxnSpPr>
          <p:nvPr/>
        </p:nvCxnSpPr>
        <p:spPr>
          <a:xfrm>
            <a:off x="2771154" y="5836878"/>
            <a:ext cx="43204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AECB0494-E405-117D-9006-BF5EBF968885}"/>
              </a:ext>
            </a:extLst>
          </p:cNvPr>
          <p:cNvCxnSpPr>
            <a:cxnSpLocks/>
          </p:cNvCxnSpPr>
          <p:nvPr/>
        </p:nvCxnSpPr>
        <p:spPr>
          <a:xfrm flipV="1">
            <a:off x="2771154" y="4684750"/>
            <a:ext cx="0" cy="115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9717834E-2A0F-7DC7-5B9C-0994CA451A71}"/>
              </a:ext>
            </a:extLst>
          </p:cNvPr>
          <p:cNvSpPr txBox="1"/>
          <p:nvPr/>
        </p:nvSpPr>
        <p:spPr>
          <a:xfrm>
            <a:off x="2533504" y="5764870"/>
            <a:ext cx="2160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2D60827A-AC91-6B4A-1A81-B0B6A257422B}"/>
              </a:ext>
            </a:extLst>
          </p:cNvPr>
          <p:cNvSpPr txBox="1"/>
          <p:nvPr/>
        </p:nvSpPr>
        <p:spPr>
          <a:xfrm>
            <a:off x="2554808" y="4553944"/>
            <a:ext cx="2160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942DFCB8-F5C1-33B1-C756-7CC25C1EC7ED}"/>
              </a:ext>
            </a:extLst>
          </p:cNvPr>
          <p:cNvSpPr txBox="1"/>
          <p:nvPr/>
        </p:nvSpPr>
        <p:spPr>
          <a:xfrm>
            <a:off x="6947618" y="5872896"/>
            <a:ext cx="1440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83B49DFA-A046-DD83-7990-0436061FFDEC}"/>
              </a:ext>
            </a:extLst>
          </p:cNvPr>
          <p:cNvCxnSpPr>
            <a:cxnSpLocks/>
          </p:cNvCxnSpPr>
          <p:nvPr/>
        </p:nvCxnSpPr>
        <p:spPr>
          <a:xfrm flipV="1">
            <a:off x="2770831" y="5332822"/>
            <a:ext cx="1008758" cy="50405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330ED8DA-7A5D-541B-BE90-43C2FD0CF244}"/>
              </a:ext>
            </a:extLst>
          </p:cNvPr>
          <p:cNvCxnSpPr>
            <a:cxnSpLocks/>
          </p:cNvCxnSpPr>
          <p:nvPr/>
        </p:nvCxnSpPr>
        <p:spPr>
          <a:xfrm>
            <a:off x="3779266" y="5338764"/>
            <a:ext cx="648072" cy="89052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35E5F7CE-4330-25B8-DAB9-5A326340EFB9}"/>
              </a:ext>
            </a:extLst>
          </p:cNvPr>
          <p:cNvCxnSpPr>
            <a:cxnSpLocks/>
          </p:cNvCxnSpPr>
          <p:nvPr/>
        </p:nvCxnSpPr>
        <p:spPr>
          <a:xfrm flipV="1">
            <a:off x="4427338" y="5836878"/>
            <a:ext cx="792088" cy="392414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2DE0952D-8E70-3737-FB54-609268B26970}"/>
              </a:ext>
            </a:extLst>
          </p:cNvPr>
          <p:cNvCxnSpPr>
            <a:cxnSpLocks/>
          </p:cNvCxnSpPr>
          <p:nvPr/>
        </p:nvCxnSpPr>
        <p:spPr>
          <a:xfrm flipV="1">
            <a:off x="5218105" y="5332821"/>
            <a:ext cx="1003822" cy="50405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E47C7053-BD90-013B-2EEA-3CEBB02B64FD}"/>
              </a:ext>
            </a:extLst>
          </p:cNvPr>
          <p:cNvCxnSpPr>
            <a:cxnSpLocks/>
          </p:cNvCxnSpPr>
          <p:nvPr/>
        </p:nvCxnSpPr>
        <p:spPr>
          <a:xfrm>
            <a:off x="6223722" y="5332821"/>
            <a:ext cx="650566" cy="89647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04509DBC-69FA-5E4A-5528-6F6271478B14}"/>
              </a:ext>
            </a:extLst>
          </p:cNvPr>
          <p:cNvCxnSpPr>
            <a:cxnSpLocks/>
          </p:cNvCxnSpPr>
          <p:nvPr/>
        </p:nvCxnSpPr>
        <p:spPr>
          <a:xfrm>
            <a:off x="4205434" y="2163041"/>
            <a:ext cx="43204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ADFAE062-69A2-980A-EE96-B3347692BB0E}"/>
              </a:ext>
            </a:extLst>
          </p:cNvPr>
          <p:cNvCxnSpPr>
            <a:cxnSpLocks/>
          </p:cNvCxnSpPr>
          <p:nvPr/>
        </p:nvCxnSpPr>
        <p:spPr>
          <a:xfrm flipV="1">
            <a:off x="4194853" y="1010913"/>
            <a:ext cx="0" cy="115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文本框 79">
            <a:extLst>
              <a:ext uri="{FF2B5EF4-FFF2-40B4-BE49-F238E27FC236}">
                <a16:creationId xmlns:a16="http://schemas.microsoft.com/office/drawing/2014/main" id="{1B5B1B7C-000C-B7AD-6F89-7146763978A9}"/>
              </a:ext>
            </a:extLst>
          </p:cNvPr>
          <p:cNvSpPr txBox="1"/>
          <p:nvPr/>
        </p:nvSpPr>
        <p:spPr>
          <a:xfrm>
            <a:off x="3970400" y="2106901"/>
            <a:ext cx="2160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081DAF2E-1202-F92D-D219-8C62028B0C71}"/>
              </a:ext>
            </a:extLst>
          </p:cNvPr>
          <p:cNvSpPr txBox="1"/>
          <p:nvPr/>
        </p:nvSpPr>
        <p:spPr>
          <a:xfrm>
            <a:off x="3968250" y="880108"/>
            <a:ext cx="2160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EA23C563-7631-E627-414D-25B035E5FDB7}"/>
              </a:ext>
            </a:extLst>
          </p:cNvPr>
          <p:cNvSpPr txBox="1"/>
          <p:nvPr/>
        </p:nvSpPr>
        <p:spPr>
          <a:xfrm>
            <a:off x="8390338" y="2165591"/>
            <a:ext cx="1440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6BE7D5B1-8366-5091-B7D9-73F70642019F}"/>
              </a:ext>
            </a:extLst>
          </p:cNvPr>
          <p:cNvCxnSpPr>
            <a:cxnSpLocks/>
          </p:cNvCxnSpPr>
          <p:nvPr/>
        </p:nvCxnSpPr>
        <p:spPr>
          <a:xfrm flipV="1">
            <a:off x="6947618" y="2163041"/>
            <a:ext cx="792734" cy="41579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A6D162D2-F125-9013-108A-324EAC7EB3DB}"/>
              </a:ext>
            </a:extLst>
          </p:cNvPr>
          <p:cNvCxnSpPr>
            <a:cxnSpLocks/>
          </p:cNvCxnSpPr>
          <p:nvPr/>
        </p:nvCxnSpPr>
        <p:spPr>
          <a:xfrm>
            <a:off x="4194853" y="2164152"/>
            <a:ext cx="306392" cy="4190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6A8B96E6-7F19-D358-B5F2-085C49B4C8B9}"/>
              </a:ext>
            </a:extLst>
          </p:cNvPr>
          <p:cNvCxnSpPr>
            <a:cxnSpLocks/>
          </p:cNvCxnSpPr>
          <p:nvPr/>
        </p:nvCxnSpPr>
        <p:spPr>
          <a:xfrm flipV="1">
            <a:off x="4501245" y="2163041"/>
            <a:ext cx="781740" cy="409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8B580EC8-B781-E34C-FEC8-C820DC888DC6}"/>
              </a:ext>
            </a:extLst>
          </p:cNvPr>
          <p:cNvCxnSpPr>
            <a:cxnSpLocks/>
          </p:cNvCxnSpPr>
          <p:nvPr/>
        </p:nvCxnSpPr>
        <p:spPr>
          <a:xfrm flipV="1">
            <a:off x="5268541" y="1661534"/>
            <a:ext cx="1003822" cy="5040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6211D5DD-E073-57A8-5FC9-903D7E09A96C}"/>
              </a:ext>
            </a:extLst>
          </p:cNvPr>
          <p:cNvCxnSpPr>
            <a:cxnSpLocks/>
          </p:cNvCxnSpPr>
          <p:nvPr/>
        </p:nvCxnSpPr>
        <p:spPr>
          <a:xfrm>
            <a:off x="6274158" y="1661534"/>
            <a:ext cx="368046" cy="5026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F3ED8A95-A1B3-7AB4-EF76-64BE03429745}"/>
              </a:ext>
            </a:extLst>
          </p:cNvPr>
          <p:cNvCxnSpPr>
            <a:cxnSpLocks/>
          </p:cNvCxnSpPr>
          <p:nvPr/>
        </p:nvCxnSpPr>
        <p:spPr>
          <a:xfrm>
            <a:off x="5178713" y="2945532"/>
            <a:ext cx="15274" cy="1015381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15DA8660-E203-F4EA-4864-83E8C3A7E0DF}"/>
              </a:ext>
            </a:extLst>
          </p:cNvPr>
          <p:cNvCxnSpPr>
            <a:cxnSpLocks/>
          </p:cNvCxnSpPr>
          <p:nvPr/>
        </p:nvCxnSpPr>
        <p:spPr>
          <a:xfrm>
            <a:off x="6650645" y="2167031"/>
            <a:ext cx="307989" cy="40862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268EE0F0-D379-912E-B36B-B46532E53ED9}"/>
              </a:ext>
            </a:extLst>
          </p:cNvPr>
          <p:cNvCxnSpPr>
            <a:cxnSpLocks/>
          </p:cNvCxnSpPr>
          <p:nvPr/>
        </p:nvCxnSpPr>
        <p:spPr>
          <a:xfrm>
            <a:off x="2749516" y="3284984"/>
            <a:ext cx="3832817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10" name="直接连接符 109">
            <a:extLst>
              <a:ext uri="{FF2B5EF4-FFF2-40B4-BE49-F238E27FC236}">
                <a16:creationId xmlns:a16="http://schemas.microsoft.com/office/drawing/2014/main" id="{8519F97F-CC71-1DF6-F8DC-628D04C8ABD7}"/>
              </a:ext>
            </a:extLst>
          </p:cNvPr>
          <p:cNvCxnSpPr>
            <a:cxnSpLocks/>
          </p:cNvCxnSpPr>
          <p:nvPr/>
        </p:nvCxnSpPr>
        <p:spPr>
          <a:xfrm>
            <a:off x="6582333" y="2945532"/>
            <a:ext cx="0" cy="1034101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6DCD89D2-2B1D-594A-5C40-D08C01C259EF}"/>
              </a:ext>
            </a:extLst>
          </p:cNvPr>
          <p:cNvCxnSpPr>
            <a:cxnSpLocks/>
          </p:cNvCxnSpPr>
          <p:nvPr/>
        </p:nvCxnSpPr>
        <p:spPr>
          <a:xfrm flipV="1">
            <a:off x="4194853" y="1196752"/>
            <a:ext cx="0" cy="966289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E5E6888D-C875-B13B-8595-E750C1987E83}"/>
              </a:ext>
            </a:extLst>
          </p:cNvPr>
          <p:cNvCxnSpPr>
            <a:cxnSpLocks/>
          </p:cNvCxnSpPr>
          <p:nvPr/>
        </p:nvCxnSpPr>
        <p:spPr>
          <a:xfrm flipV="1">
            <a:off x="6642204" y="1196752"/>
            <a:ext cx="0" cy="966289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7F39B028-AD1E-A50E-0DB3-17DE45BB7B12}"/>
              </a:ext>
            </a:extLst>
          </p:cNvPr>
          <p:cNvCxnSpPr>
            <a:cxnSpLocks/>
          </p:cNvCxnSpPr>
          <p:nvPr/>
        </p:nvCxnSpPr>
        <p:spPr>
          <a:xfrm>
            <a:off x="4205434" y="1355207"/>
            <a:ext cx="2434975" cy="0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506AF7B2-C999-77A7-9C15-4F6715F0AF1F}"/>
              </a:ext>
            </a:extLst>
          </p:cNvPr>
          <p:cNvSpPr txBox="1"/>
          <p:nvPr/>
        </p:nvSpPr>
        <p:spPr>
          <a:xfrm>
            <a:off x="5354125" y="1134997"/>
            <a:ext cx="306392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964387DF-C392-6120-F09C-6CFF8C2CDA0C}"/>
              </a:ext>
            </a:extLst>
          </p:cNvPr>
          <p:cNvCxnSpPr>
            <a:cxnSpLocks/>
          </p:cNvCxnSpPr>
          <p:nvPr/>
        </p:nvCxnSpPr>
        <p:spPr>
          <a:xfrm flipV="1">
            <a:off x="5218105" y="4725144"/>
            <a:ext cx="0" cy="1111734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69265A0E-A321-EDB3-F2D9-753EEDEF05C1}"/>
              </a:ext>
            </a:extLst>
          </p:cNvPr>
          <p:cNvCxnSpPr>
            <a:cxnSpLocks/>
          </p:cNvCxnSpPr>
          <p:nvPr/>
        </p:nvCxnSpPr>
        <p:spPr>
          <a:xfrm>
            <a:off x="2770831" y="5085184"/>
            <a:ext cx="2468913" cy="0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C309BAD0-4D50-4CE6-8354-A9175856D76C}"/>
              </a:ext>
            </a:extLst>
          </p:cNvPr>
          <p:cNvSpPr txBox="1"/>
          <p:nvPr/>
        </p:nvSpPr>
        <p:spPr>
          <a:xfrm>
            <a:off x="3826136" y="4843410"/>
            <a:ext cx="636489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0B9B0827-4ADF-96B9-22FC-C787778AE004}"/>
              </a:ext>
            </a:extLst>
          </p:cNvPr>
          <p:cNvCxnSpPr>
            <a:cxnSpLocks/>
          </p:cNvCxnSpPr>
          <p:nvPr/>
        </p:nvCxnSpPr>
        <p:spPr>
          <a:xfrm>
            <a:off x="4112115" y="2932614"/>
            <a:ext cx="0" cy="1028299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2AB4AF8A-6D39-1A71-043F-FE7E295D8E3F}"/>
              </a:ext>
            </a:extLst>
          </p:cNvPr>
          <p:cNvCxnSpPr>
            <a:cxnSpLocks/>
          </p:cNvCxnSpPr>
          <p:nvPr/>
        </p:nvCxnSpPr>
        <p:spPr>
          <a:xfrm flipV="1">
            <a:off x="2763384" y="3631095"/>
            <a:ext cx="2421669" cy="13212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0669F01-86F7-A8F8-DEC9-0BB1825B826C}"/>
              </a:ext>
            </a:extLst>
          </p:cNvPr>
          <p:cNvCxnSpPr>
            <a:cxnSpLocks/>
          </p:cNvCxnSpPr>
          <p:nvPr/>
        </p:nvCxnSpPr>
        <p:spPr>
          <a:xfrm>
            <a:off x="4121978" y="3014832"/>
            <a:ext cx="2464294" cy="28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7BC551ED-EB1A-B554-F414-4B0E655276ED}"/>
              </a:ext>
            </a:extLst>
          </p:cNvPr>
          <p:cNvSpPr txBox="1"/>
          <p:nvPr/>
        </p:nvSpPr>
        <p:spPr>
          <a:xfrm>
            <a:off x="5282985" y="2770802"/>
            <a:ext cx="306392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B0ADA337-F0FF-2054-FC2A-65839FEF06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8414" y="3432681"/>
            <a:ext cx="634039" cy="304826"/>
          </a:xfrm>
          <a:prstGeom prst="rect">
            <a:avLst/>
          </a:prstGeom>
        </p:spPr>
      </p:pic>
      <p:sp>
        <p:nvSpPr>
          <p:cNvPr id="64" name="文本框 63">
            <a:extLst>
              <a:ext uri="{FF2B5EF4-FFF2-40B4-BE49-F238E27FC236}">
                <a16:creationId xmlns:a16="http://schemas.microsoft.com/office/drawing/2014/main" id="{0936CE0D-86F6-3D62-47E9-B644A2582505}"/>
              </a:ext>
            </a:extLst>
          </p:cNvPr>
          <p:cNvSpPr txBox="1"/>
          <p:nvPr/>
        </p:nvSpPr>
        <p:spPr>
          <a:xfrm>
            <a:off x="3625830" y="4089340"/>
            <a:ext cx="426313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1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1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9560CA90-23AF-68C4-3A40-E3F7862162FC}"/>
              </a:ext>
            </a:extLst>
          </p:cNvPr>
          <p:cNvSpPr txBox="1"/>
          <p:nvPr/>
        </p:nvSpPr>
        <p:spPr>
          <a:xfrm>
            <a:off x="4388789" y="3034688"/>
            <a:ext cx="71628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+</a:t>
            </a:r>
            <a:r>
              <a:rPr kumimoji="0" lang="en-US" altLang="zh-CN" sz="11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1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1100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3235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1"/>
          <p:cNvSpPr>
            <a:spLocks noChangeArrowheads="1"/>
          </p:cNvSpPr>
          <p:nvPr/>
        </p:nvSpPr>
        <p:spPr bwMode="auto">
          <a:xfrm>
            <a:off x="468313" y="476250"/>
            <a:ext cx="34305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背景：库存广泛存在</a:t>
            </a:r>
            <a:endParaRPr kumimoji="1" lang="en-US" altLang="zh-CN" sz="2800" b="1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库存费用在不同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领域中的比重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195" name="图表 2"/>
          <p:cNvGraphicFramePr>
            <a:graphicFrameLocks/>
          </p:cNvGraphicFramePr>
          <p:nvPr/>
        </p:nvGraphicFramePr>
        <p:xfrm>
          <a:off x="488950" y="1938338"/>
          <a:ext cx="3149600" cy="378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3" imgW="3151905" imgH="3792041" progId="Excel.Chart.8">
                  <p:embed/>
                </p:oleObj>
              </mc:Choice>
              <mc:Fallback>
                <p:oleObj r:id="rId3" imgW="3151905" imgH="3792041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38338"/>
                        <a:ext cx="3149600" cy="378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4932363" y="1341438"/>
            <a:ext cx="3584575" cy="483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库存管理</a:t>
            </a:r>
            <a:endParaRPr kumimoji="1" lang="en-US" altLang="zh-CN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库存量如何确定？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1200" b="1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假设知道需求或分布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1200" b="1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如何供应（订货）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要解决的基本问题：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1200" b="1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什么时候发出订货？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zh-CN" sz="1200" b="1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每次应订多少货？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kumimoji="1" lang="zh-CN" altLang="en-US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3146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827088" y="765175"/>
            <a:ext cx="631825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存在相关成本：</a:t>
            </a:r>
            <a:endParaRPr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持货费用（存贮费）</a:t>
            </a:r>
            <a:r>
              <a:rPr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与库存量成正比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    c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每件物品（库存品）的价值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年（单位时间）利率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：每件物品的年持货费用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 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h=</a:t>
            </a:r>
            <a:r>
              <a:rPr lang="en-US" altLang="zh-CN" sz="2800" b="1" i="1" dirty="0" err="1">
                <a:latin typeface="楷体_GB2312" pitchFamily="49" charset="-122"/>
                <a:ea typeface="楷体_GB2312" pitchFamily="49" charset="-122"/>
              </a:rPr>
              <a:t>ic</a:t>
            </a:r>
            <a:endParaRPr lang="zh-CN" altLang="en-US" sz="2800" b="1" i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19" name="TextBox 2"/>
          <p:cNvSpPr txBox="1">
            <a:spLocks noChangeArrowheads="1"/>
          </p:cNvSpPr>
          <p:nvPr/>
        </p:nvSpPr>
        <p:spPr bwMode="auto">
          <a:xfrm>
            <a:off x="827088" y="4149725"/>
            <a:ext cx="52117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更一般的，每件物品年持货费用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h=ic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非资金因素成本</a:t>
            </a: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4284663" y="4581525"/>
          <a:ext cx="5746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81525"/>
                        <a:ext cx="5746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3254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1"/>
          <p:cNvSpPr>
            <a:spLocks noChangeArrowheads="1"/>
          </p:cNvSpPr>
          <p:nvPr/>
        </p:nvSpPr>
        <p:spPr bwMode="auto">
          <a:xfrm>
            <a:off x="119063" y="1052513"/>
            <a:ext cx="8916987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库存相关成本：</a:t>
            </a:r>
            <a:endParaRPr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持货费用（贮存费）：</a:t>
            </a:r>
            <a:endParaRPr lang="en-US" altLang="zh-CN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当库存量随着时间而变时，如何计算持货费用？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3" name="对象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 flipV="1">
            <a:off x="900113" y="5445125"/>
            <a:ext cx="56880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900113" y="3213100"/>
            <a:ext cx="0" cy="2232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1619250" y="3933825"/>
            <a:ext cx="0" cy="1511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4716463" y="4387850"/>
            <a:ext cx="0" cy="1116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任意多边形 27"/>
          <p:cNvSpPr/>
          <p:nvPr/>
        </p:nvSpPr>
        <p:spPr>
          <a:xfrm>
            <a:off x="1614488" y="3757613"/>
            <a:ext cx="3114675" cy="700087"/>
          </a:xfrm>
          <a:custGeom>
            <a:avLst/>
            <a:gdLst>
              <a:gd name="connsiteX0" fmla="*/ 0 w 3114675"/>
              <a:gd name="connsiteY0" fmla="*/ 186507 h 700857"/>
              <a:gd name="connsiteX1" fmla="*/ 328612 w 3114675"/>
              <a:gd name="connsiteY1" fmla="*/ 472257 h 700857"/>
              <a:gd name="connsiteX2" fmla="*/ 328612 w 3114675"/>
              <a:gd name="connsiteY2" fmla="*/ 472257 h 700857"/>
              <a:gd name="connsiteX3" fmla="*/ 1000125 w 3114675"/>
              <a:gd name="connsiteY3" fmla="*/ 272232 h 700857"/>
              <a:gd name="connsiteX4" fmla="*/ 1657350 w 3114675"/>
              <a:gd name="connsiteY4" fmla="*/ 557982 h 700857"/>
              <a:gd name="connsiteX5" fmla="*/ 2357437 w 3114675"/>
              <a:gd name="connsiteY5" fmla="*/ 770 h 700857"/>
              <a:gd name="connsiteX6" fmla="*/ 3114675 w 3114675"/>
              <a:gd name="connsiteY6" fmla="*/ 700857 h 700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14675" h="700857">
                <a:moveTo>
                  <a:pt x="0" y="186507"/>
                </a:moveTo>
                <a:lnTo>
                  <a:pt x="328612" y="472257"/>
                </a:lnTo>
                <a:lnTo>
                  <a:pt x="328612" y="472257"/>
                </a:lnTo>
                <a:cubicBezTo>
                  <a:pt x="440531" y="438920"/>
                  <a:pt x="778669" y="257945"/>
                  <a:pt x="1000125" y="272232"/>
                </a:cubicBezTo>
                <a:cubicBezTo>
                  <a:pt x="1221581" y="286519"/>
                  <a:pt x="1431131" y="603226"/>
                  <a:pt x="1657350" y="557982"/>
                </a:cubicBezTo>
                <a:cubicBezTo>
                  <a:pt x="1883569" y="512738"/>
                  <a:pt x="2114550" y="-23042"/>
                  <a:pt x="2357437" y="770"/>
                </a:cubicBezTo>
                <a:cubicBezTo>
                  <a:pt x="2600324" y="24582"/>
                  <a:pt x="2986088" y="593701"/>
                  <a:pt x="3114675" y="70085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0" name="直接连接符 29"/>
          <p:cNvCxnSpPr/>
          <p:nvPr/>
        </p:nvCxnSpPr>
        <p:spPr>
          <a:xfrm>
            <a:off x="1619250" y="4106863"/>
            <a:ext cx="38163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0" name="对象 32"/>
          <p:cNvGraphicFramePr>
            <a:graphicFrameLocks noChangeAspect="1"/>
          </p:cNvGraphicFramePr>
          <p:nvPr/>
        </p:nvGraphicFramePr>
        <p:xfrm>
          <a:off x="1403350" y="5330825"/>
          <a:ext cx="360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6" imgW="114250" imgH="228501" progId="Equation.DSMT4">
                  <p:embed/>
                </p:oleObj>
              </mc:Choice>
              <mc:Fallback>
                <p:oleObj name="Equation" r:id="rId6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30825"/>
                        <a:ext cx="360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33"/>
          <p:cNvGraphicFramePr>
            <a:graphicFrameLocks noChangeAspect="1"/>
          </p:cNvGraphicFramePr>
          <p:nvPr/>
        </p:nvGraphicFramePr>
        <p:xfrm>
          <a:off x="4502150" y="5278438"/>
          <a:ext cx="4302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8" imgW="139700" imgH="228600" progId="Equation.DSMT4">
                  <p:embed/>
                </p:oleObj>
              </mc:Choice>
              <mc:Fallback>
                <p:oleObj name="Equation" r:id="rId8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278438"/>
                        <a:ext cx="4302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34"/>
          <p:cNvGraphicFramePr>
            <a:graphicFrameLocks noChangeAspect="1"/>
          </p:cNvGraphicFramePr>
          <p:nvPr/>
        </p:nvGraphicFramePr>
        <p:xfrm>
          <a:off x="1190625" y="3914775"/>
          <a:ext cx="4302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10" imgW="139639" imgH="190417" progId="Equation.DSMT4">
                  <p:embed/>
                </p:oleObj>
              </mc:Choice>
              <mc:Fallback>
                <p:oleObj name="Equation" r:id="rId10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914775"/>
                        <a:ext cx="4302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35"/>
          <p:cNvGraphicFramePr>
            <a:graphicFrameLocks noChangeAspect="1"/>
          </p:cNvGraphicFramePr>
          <p:nvPr/>
        </p:nvGraphicFramePr>
        <p:xfrm>
          <a:off x="6330950" y="3757613"/>
          <a:ext cx="5143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3757613"/>
                        <a:ext cx="5143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Box 36"/>
          <p:cNvSpPr txBox="1">
            <a:spLocks noChangeArrowheads="1"/>
          </p:cNvSpPr>
          <p:nvPr/>
        </p:nvSpPr>
        <p:spPr bwMode="auto">
          <a:xfrm>
            <a:off x="5595938" y="3611563"/>
            <a:ext cx="26574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/>
              <a:t> 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至  期间的 </a:t>
            </a:r>
            <a:endParaRPr lang="en-US" altLang="zh-CN" sz="3200" b="1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平均库存水平</a:t>
            </a:r>
          </a:p>
        </p:txBody>
      </p:sp>
      <p:graphicFrame>
        <p:nvGraphicFramePr>
          <p:cNvPr id="10255" name="对象 37"/>
          <p:cNvGraphicFramePr>
            <a:graphicFrameLocks noChangeAspect="1"/>
          </p:cNvGraphicFramePr>
          <p:nvPr/>
        </p:nvGraphicFramePr>
        <p:xfrm>
          <a:off x="5507038" y="3595688"/>
          <a:ext cx="5397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595688"/>
                        <a:ext cx="5397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对象 38"/>
          <p:cNvGraphicFramePr>
            <a:graphicFrameLocks noChangeAspect="1"/>
          </p:cNvGraphicFramePr>
          <p:nvPr/>
        </p:nvGraphicFramePr>
        <p:xfrm>
          <a:off x="6788150" y="5294313"/>
          <a:ext cx="2730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14" imgW="88746" imgH="152136" progId="Equation.DSMT4">
                  <p:embed/>
                </p:oleObj>
              </mc:Choice>
              <mc:Fallback>
                <p:oleObj name="Equation" r:id="rId14" imgW="88746" imgH="1521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294313"/>
                        <a:ext cx="2730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对象 39"/>
          <p:cNvGraphicFramePr>
            <a:graphicFrameLocks noChangeAspect="1"/>
          </p:cNvGraphicFramePr>
          <p:nvPr/>
        </p:nvGraphicFramePr>
        <p:xfrm>
          <a:off x="109538" y="3236913"/>
          <a:ext cx="8604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16" imgW="279279" imgH="203112" progId="Equation.DSMT4">
                  <p:embed/>
                </p:oleObj>
              </mc:Choice>
              <mc:Fallback>
                <p:oleObj name="Equation" r:id="rId16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3236913"/>
                        <a:ext cx="8604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对象 40"/>
          <p:cNvGraphicFramePr>
            <a:graphicFrameLocks noChangeAspect="1"/>
          </p:cNvGraphicFramePr>
          <p:nvPr/>
        </p:nvGraphicFramePr>
        <p:xfrm>
          <a:off x="2162175" y="4248150"/>
          <a:ext cx="24574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18" imgW="761669" imgH="609336" progId="Equation.DSMT4">
                  <p:embed/>
                </p:oleObj>
              </mc:Choice>
              <mc:Fallback>
                <p:oleObj name="Equation" r:id="rId18" imgW="761669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248150"/>
                        <a:ext cx="245745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6969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"/>
          <p:cNvSpPr>
            <a:spLocks noChangeArrowheads="1"/>
          </p:cNvSpPr>
          <p:nvPr/>
        </p:nvSpPr>
        <p:spPr bwMode="auto">
          <a:xfrm>
            <a:off x="395288" y="908050"/>
            <a:ext cx="30686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库存相关成本：</a:t>
            </a:r>
            <a:endParaRPr lang="en-US" altLang="zh-CN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7" name="TextBox 2"/>
          <p:cNvSpPr txBox="1">
            <a:spLocks noChangeArrowheads="1"/>
          </p:cNvSpPr>
          <p:nvPr/>
        </p:nvSpPr>
        <p:spPr bwMode="auto">
          <a:xfrm>
            <a:off x="539750" y="1700213"/>
            <a:ext cx="80994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rgbClr val="C00000"/>
                </a:solidFill>
                <a:ea typeface="楷体_GB2312" pitchFamily="49" charset="-122"/>
              </a:rPr>
              <a:t>订购成本： </a:t>
            </a:r>
            <a:r>
              <a:rPr lang="zh-CN" altLang="en-US" sz="2800" dirty="0">
                <a:ea typeface="楷体_GB2312" pitchFamily="49" charset="-122"/>
              </a:rPr>
              <a:t>包含两部分</a:t>
            </a:r>
            <a:endParaRPr lang="en-US" altLang="zh-CN" sz="2800" dirty="0">
              <a:ea typeface="楷体_GB2312" pitchFamily="49" charset="-122"/>
            </a:endParaRPr>
          </a:p>
          <a:p>
            <a:r>
              <a:rPr lang="en-US" altLang="zh-CN" sz="2800" dirty="0">
                <a:ea typeface="楷体_GB2312" pitchFamily="49" charset="-122"/>
              </a:rPr>
              <a:t>    </a:t>
            </a:r>
            <a:r>
              <a:rPr lang="zh-CN" altLang="en-US" sz="2800" dirty="0">
                <a:ea typeface="楷体_GB2312" pitchFamily="49" charset="-122"/>
              </a:rPr>
              <a:t>固定费用       换订成本（生产准备费，启动费）</a:t>
            </a:r>
            <a:endParaRPr lang="en-US" altLang="zh-CN" sz="2800" dirty="0">
              <a:ea typeface="楷体_GB2312" pitchFamily="49" charset="-122"/>
            </a:endParaRPr>
          </a:p>
          <a:p>
            <a:r>
              <a:rPr lang="en-US" altLang="zh-CN" sz="2800" dirty="0">
                <a:ea typeface="楷体_GB2312" pitchFamily="49" charset="-122"/>
              </a:rPr>
              <a:t>    </a:t>
            </a:r>
            <a:r>
              <a:rPr lang="zh-CN" altLang="en-US" sz="2800" dirty="0">
                <a:ea typeface="楷体_GB2312" pitchFamily="49" charset="-122"/>
              </a:rPr>
              <a:t>可变费用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      与订购量成正比（采购费）</a:t>
            </a:r>
            <a:endParaRPr lang="en-US" altLang="zh-CN" sz="2800" dirty="0">
              <a:ea typeface="楷体_GB2312" pitchFamily="49" charset="-122"/>
            </a:endParaRPr>
          </a:p>
          <a:p>
            <a:endParaRPr lang="zh-CN" altLang="en-US" sz="2800" dirty="0">
              <a:ea typeface="楷体_GB2312" pitchFamily="49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2555875" y="2420938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2557463" y="283845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815975" y="5924550"/>
            <a:ext cx="4681538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827088" y="3213100"/>
            <a:ext cx="0" cy="28082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827088" y="3789363"/>
            <a:ext cx="2808287" cy="1008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3" name="TextBox 16"/>
          <p:cNvSpPr txBox="1">
            <a:spLocks noChangeArrowheads="1"/>
          </p:cNvSpPr>
          <p:nvPr/>
        </p:nvSpPr>
        <p:spPr bwMode="auto">
          <a:xfrm>
            <a:off x="3692525" y="3654425"/>
            <a:ext cx="12938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>
                <a:ea typeface="楷体_GB2312" pitchFamily="49" charset="-122"/>
              </a:rPr>
              <a:t>斜率</a:t>
            </a:r>
            <a:r>
              <a:rPr lang="en-US" altLang="zh-CN" sz="2800">
                <a:ea typeface="楷体_GB2312" pitchFamily="49" charset="-122"/>
              </a:rPr>
              <a:t>=</a:t>
            </a:r>
            <a:r>
              <a:rPr lang="en-US" altLang="zh-CN" sz="2800" i="1">
                <a:ea typeface="楷体_GB2312" pitchFamily="49" charset="-122"/>
              </a:rPr>
              <a:t>c</a:t>
            </a:r>
            <a:endParaRPr lang="zh-CN" altLang="en-US" sz="2800" i="1">
              <a:ea typeface="楷体_GB2312" pitchFamily="49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 flipH="1">
            <a:off x="395288" y="4797425"/>
            <a:ext cx="4206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 flipV="1">
            <a:off x="395288" y="6021388"/>
            <a:ext cx="4206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606425" y="4797425"/>
            <a:ext cx="0" cy="122396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7" name="TextBox 27"/>
          <p:cNvSpPr txBox="1">
            <a:spLocks noChangeArrowheads="1"/>
          </p:cNvSpPr>
          <p:nvPr/>
        </p:nvSpPr>
        <p:spPr bwMode="auto">
          <a:xfrm>
            <a:off x="369888" y="5224463"/>
            <a:ext cx="339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i="1"/>
              <a:t>K</a:t>
            </a:r>
            <a:endParaRPr lang="zh-CN" altLang="en-US" i="1"/>
          </a:p>
        </p:txBody>
      </p:sp>
      <p:sp>
        <p:nvSpPr>
          <p:cNvPr id="11278" name="TextBox 28"/>
          <p:cNvSpPr txBox="1">
            <a:spLocks noChangeArrowheads="1"/>
          </p:cNvSpPr>
          <p:nvPr/>
        </p:nvSpPr>
        <p:spPr bwMode="auto">
          <a:xfrm>
            <a:off x="5651500" y="6021388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i="1"/>
              <a:t>x</a:t>
            </a:r>
            <a:endParaRPr lang="zh-CN" altLang="en-US" sz="2800" i="1"/>
          </a:p>
        </p:txBody>
      </p:sp>
      <p:graphicFrame>
        <p:nvGraphicFramePr>
          <p:cNvPr id="11279" name="对象 29"/>
          <p:cNvGraphicFramePr>
            <a:graphicFrameLocks noChangeAspect="1"/>
          </p:cNvGraphicFramePr>
          <p:nvPr/>
        </p:nvGraphicFramePr>
        <p:xfrm>
          <a:off x="4589463" y="4292600"/>
          <a:ext cx="42846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1854200" imgH="457200" progId="Equation.DSMT4">
                  <p:embed/>
                </p:oleObj>
              </mc:Choice>
              <mc:Fallback>
                <p:oleObj name="Equation" r:id="rId3" imgW="185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4292600"/>
                        <a:ext cx="428466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4835520" y="3169440"/>
              <a:ext cx="1989360" cy="65016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31920" y="3165120"/>
                <a:ext cx="1999440" cy="65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墨迹 2"/>
              <p14:cNvContentPartPr/>
              <p14:nvPr/>
            </p14:nvContentPartPr>
            <p14:xfrm>
              <a:off x="507960" y="2876040"/>
              <a:ext cx="550800" cy="24192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4000" y="2872080"/>
                <a:ext cx="559080" cy="25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34482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323850" y="836613"/>
            <a:ext cx="1439863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问 题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50825" y="1412875"/>
            <a:ext cx="8785225" cy="18367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zh-CN" altLang="en-US" sz="2800" b="1"/>
              <a:t>配件厂为装配线生产若干种产品，轮换产品时因更换设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备要付生产准备费，产量大于需求时要付贮存费</a:t>
            </a:r>
            <a:r>
              <a:rPr lang="en-US" altLang="zh-CN" sz="2800" b="1"/>
              <a:t>.  </a:t>
            </a:r>
            <a:r>
              <a:rPr lang="zh-CN" altLang="en-US" sz="2800" b="1"/>
              <a:t>该厂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生产能力非常大，即所需数量可在很短时间内产出</a:t>
            </a:r>
            <a:r>
              <a:rPr lang="en-US" altLang="zh-CN" sz="2800" b="1"/>
              <a:t>.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142875" y="3273425"/>
            <a:ext cx="89296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zh-CN" altLang="en-US" sz="2800" b="1"/>
              <a:t>已知某产品日需求量</a:t>
            </a:r>
            <a:r>
              <a:rPr lang="en-US" altLang="zh-CN" sz="2800" b="1"/>
              <a:t>100</a:t>
            </a:r>
            <a:r>
              <a:rPr lang="zh-CN" altLang="en-US" sz="2800" b="1"/>
              <a:t>件，生产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贮存费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每日每件</a:t>
            </a:r>
            <a:r>
              <a:rPr lang="en-US" altLang="zh-CN" sz="2800" b="1"/>
              <a:t>1</a:t>
            </a:r>
            <a:r>
              <a:rPr lang="zh-CN" altLang="en-US" sz="2800" b="1"/>
              <a:t>元</a:t>
            </a:r>
            <a:r>
              <a:rPr lang="en-US" altLang="zh-CN" sz="2800" b="1"/>
              <a:t>.  </a:t>
            </a:r>
            <a:r>
              <a:rPr lang="zh-CN" altLang="en-US" sz="2800" b="1"/>
              <a:t>试安排该产品的生产计划，即多少天生产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一次（生产周期），每次产量多少，使总费用最小</a:t>
            </a:r>
            <a:r>
              <a:rPr lang="en-US" altLang="zh-CN" sz="2800" b="1"/>
              <a:t>.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323850" y="5084763"/>
            <a:ext cx="574675" cy="108108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要</a:t>
            </a:r>
          </a:p>
          <a:p>
            <a:r>
              <a:rPr lang="zh-CN" altLang="en-US" sz="3600" b="1">
                <a:ea typeface="隶书" pitchFamily="49" charset="-122"/>
              </a:rPr>
              <a:t>求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1011238" y="5013325"/>
            <a:ext cx="7805737" cy="1143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zh-CN" altLang="en-US" sz="2800" b="1"/>
              <a:t>不只是回答问题，而且要建立生产周期、产量与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需求量、准备费、贮存费之间的关系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1026" name="Object 1035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Clip" r:id="rId3" imgW="3192120" imgH="3749400" progId="MS_ClipArt_Gallery.2">
                  <p:embed/>
                </p:oleObj>
              </mc:Choice>
              <mc:Fallback>
                <p:oleObj name="Clip" r:id="rId3" imgW="3192120" imgH="37494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89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 autoUpdateAnimBg="0"/>
      <p:bldP spid="21511" grpId="0" animBg="1" autoUpdateAnimBg="0"/>
      <p:bldP spid="21512" grpId="0" autoUpdateAnimBg="0"/>
      <p:bldP spid="21513" grpId="0" animBg="1" autoUpdateAnimBg="0"/>
      <p:bldP spid="2151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052"/>
          <p:cNvSpPr>
            <a:spLocks noChangeArrowheads="1"/>
          </p:cNvSpPr>
          <p:nvPr/>
        </p:nvSpPr>
        <p:spPr bwMode="auto">
          <a:xfrm>
            <a:off x="457200" y="381000"/>
            <a:ext cx="3683000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问题分析与思考</a:t>
            </a:r>
            <a:endParaRPr lang="zh-CN" altLang="en-US" sz="3600" b="1"/>
          </a:p>
        </p:txBody>
      </p:sp>
      <p:sp>
        <p:nvSpPr>
          <p:cNvPr id="28678" name="Text Box 2054"/>
          <p:cNvSpPr txBox="1">
            <a:spLocks noChangeArrowheads="1"/>
          </p:cNvSpPr>
          <p:nvPr/>
        </p:nvSpPr>
        <p:spPr bwMode="auto">
          <a:xfrm>
            <a:off x="381000" y="1557338"/>
            <a:ext cx="843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FF3300"/>
                </a:solidFill>
              </a:rPr>
              <a:t>每天生产一次</a:t>
            </a:r>
            <a:r>
              <a:rPr lang="en-US" altLang="zh-CN" sz="2800" b="1"/>
              <a:t>, </a:t>
            </a:r>
            <a:r>
              <a:rPr lang="zh-CN" altLang="en-US" sz="2800" b="1"/>
              <a:t>每次</a:t>
            </a:r>
            <a:r>
              <a:rPr lang="en-US" altLang="zh-CN" sz="2800" b="1"/>
              <a:t>100</a:t>
            </a:r>
            <a:r>
              <a:rPr lang="zh-CN" altLang="en-US" sz="2800" b="1"/>
              <a:t>件</a:t>
            </a:r>
            <a:r>
              <a:rPr lang="en-US" altLang="zh-CN" sz="2800" b="1"/>
              <a:t>,</a:t>
            </a:r>
            <a:r>
              <a:rPr lang="zh-CN" altLang="en-US" sz="2800" b="1"/>
              <a:t>无贮存费</a:t>
            </a:r>
            <a:r>
              <a:rPr lang="en-US" altLang="zh-CN" sz="2800" b="1"/>
              <a:t>,</a:t>
            </a:r>
            <a:r>
              <a:rPr lang="zh-CN" altLang="en-US" sz="2800" b="1"/>
              <a:t>准备费</a:t>
            </a:r>
            <a:r>
              <a:rPr lang="en-US" altLang="zh-CN" sz="2800" b="1"/>
              <a:t>5000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28679" name="Text Box 2055"/>
          <p:cNvSpPr txBox="1">
            <a:spLocks noChangeArrowheads="1"/>
          </p:cNvSpPr>
          <p:nvPr/>
        </p:nvSpPr>
        <p:spPr bwMode="auto">
          <a:xfrm>
            <a:off x="533400" y="990600"/>
            <a:ext cx="82153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800" b="1"/>
              <a:t>日需求</a:t>
            </a:r>
            <a:r>
              <a:rPr lang="en-US" altLang="zh-CN" sz="2800" b="1"/>
              <a:t>100</a:t>
            </a:r>
            <a:r>
              <a:rPr lang="zh-CN" altLang="en-US" sz="2800" b="1"/>
              <a:t>件，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贮存费每日每件</a:t>
            </a:r>
            <a:r>
              <a:rPr lang="en-US" altLang="zh-CN" sz="2800" b="1"/>
              <a:t>1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</a:p>
        </p:txBody>
      </p:sp>
      <p:sp>
        <p:nvSpPr>
          <p:cNvPr id="28680" name="Text Box 2056"/>
          <p:cNvSpPr txBox="1">
            <a:spLocks noChangeArrowheads="1"/>
          </p:cNvSpPr>
          <p:nvPr/>
        </p:nvSpPr>
        <p:spPr bwMode="auto">
          <a:xfrm>
            <a:off x="395288" y="2636838"/>
            <a:ext cx="8534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10</a:t>
            </a:r>
            <a:r>
              <a:rPr lang="zh-CN" altLang="en-US" sz="2800" b="1">
                <a:solidFill>
                  <a:srgbClr val="FF3300"/>
                </a:solidFill>
              </a:rPr>
              <a:t>天生产一次</a:t>
            </a:r>
            <a:r>
              <a:rPr lang="en-US" altLang="zh-CN" sz="2800" b="1"/>
              <a:t>, </a:t>
            </a:r>
            <a:r>
              <a:rPr lang="zh-CN" altLang="en-US" sz="2800" b="1"/>
              <a:t>每次</a:t>
            </a:r>
            <a:r>
              <a:rPr lang="en-US" altLang="zh-CN" sz="2800" b="1"/>
              <a:t>1000</a:t>
            </a:r>
            <a:r>
              <a:rPr lang="zh-CN" altLang="en-US" sz="2800" b="1"/>
              <a:t>件，贮存费</a:t>
            </a:r>
            <a:r>
              <a:rPr lang="en-US" altLang="zh-CN" sz="2800" b="1"/>
              <a:t>900+800+…+100  =4500</a:t>
            </a:r>
            <a:r>
              <a:rPr lang="zh-CN" altLang="en-US" sz="2800" b="1"/>
              <a:t>元，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总计</a:t>
            </a:r>
            <a:r>
              <a:rPr lang="en-US" altLang="zh-CN" sz="2800" b="1"/>
              <a:t>9500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</a:p>
        </p:txBody>
      </p:sp>
      <p:sp>
        <p:nvSpPr>
          <p:cNvPr id="28681" name="Text Box 2057"/>
          <p:cNvSpPr txBox="1">
            <a:spLocks noChangeArrowheads="1"/>
          </p:cNvSpPr>
          <p:nvPr/>
        </p:nvSpPr>
        <p:spPr bwMode="auto">
          <a:xfrm>
            <a:off x="381000" y="4191000"/>
            <a:ext cx="85836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50</a:t>
            </a:r>
            <a:r>
              <a:rPr lang="zh-CN" altLang="en-US" sz="2800" b="1">
                <a:solidFill>
                  <a:srgbClr val="FF3300"/>
                </a:solidFill>
              </a:rPr>
              <a:t>天生产一次</a:t>
            </a:r>
            <a:r>
              <a:rPr lang="en-US" altLang="zh-CN" sz="2800" b="1"/>
              <a:t>,</a:t>
            </a:r>
            <a:r>
              <a:rPr lang="zh-CN" altLang="en-US" sz="2800" b="1"/>
              <a:t>每次</a:t>
            </a:r>
            <a:r>
              <a:rPr lang="en-US" altLang="zh-CN" sz="2800" b="1"/>
              <a:t>5000</a:t>
            </a:r>
            <a:r>
              <a:rPr lang="zh-CN" altLang="en-US" sz="2800" b="1"/>
              <a:t>件</a:t>
            </a:r>
            <a:r>
              <a:rPr lang="en-US" altLang="zh-CN" sz="2800" b="1"/>
              <a:t>, </a:t>
            </a:r>
            <a:r>
              <a:rPr lang="zh-CN" altLang="en-US" sz="2800" b="1"/>
              <a:t>贮存费</a:t>
            </a:r>
            <a:r>
              <a:rPr lang="en-US" altLang="zh-CN" sz="2800" b="1"/>
              <a:t>4900+4800+…+100 =122500</a:t>
            </a:r>
            <a:r>
              <a:rPr lang="zh-CN" altLang="en-US" sz="2800" b="1"/>
              <a:t>元，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总计</a:t>
            </a:r>
            <a:r>
              <a:rPr lang="en-US" altLang="zh-CN" sz="2800" b="1"/>
              <a:t>127500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</a:p>
        </p:txBody>
      </p:sp>
      <p:sp>
        <p:nvSpPr>
          <p:cNvPr id="28682" name="Text Box 2058"/>
          <p:cNvSpPr txBox="1">
            <a:spLocks noChangeArrowheads="1"/>
          </p:cNvSpPr>
          <p:nvPr/>
        </p:nvSpPr>
        <p:spPr bwMode="auto">
          <a:xfrm>
            <a:off x="2438400" y="3644900"/>
            <a:ext cx="3357563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平均每天费用</a:t>
            </a:r>
            <a:r>
              <a:rPr lang="en-US" altLang="zh-CN" sz="2800" b="1">
                <a:solidFill>
                  <a:srgbClr val="FF3300"/>
                </a:solidFill>
              </a:rPr>
              <a:t>950</a:t>
            </a:r>
            <a:r>
              <a:rPr lang="zh-CN" altLang="en-US" sz="2800" b="1">
                <a:solidFill>
                  <a:srgbClr val="FF3300"/>
                </a:solidFill>
              </a:rPr>
              <a:t>元</a:t>
            </a:r>
          </a:p>
        </p:txBody>
      </p:sp>
      <p:sp>
        <p:nvSpPr>
          <p:cNvPr id="28683" name="Text Box 2059"/>
          <p:cNvSpPr txBox="1">
            <a:spLocks noChangeArrowheads="1"/>
          </p:cNvSpPr>
          <p:nvPr/>
        </p:nvSpPr>
        <p:spPr bwMode="auto">
          <a:xfrm>
            <a:off x="2411413" y="5157788"/>
            <a:ext cx="3573462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平均每天费用</a:t>
            </a:r>
            <a:r>
              <a:rPr lang="en-US" altLang="zh-CN" sz="2800" b="1">
                <a:solidFill>
                  <a:srgbClr val="FF3300"/>
                </a:solidFill>
              </a:rPr>
              <a:t>2550</a:t>
            </a:r>
            <a:r>
              <a:rPr lang="zh-CN" altLang="en-US" sz="2800" b="1">
                <a:solidFill>
                  <a:srgbClr val="FF3300"/>
                </a:solidFill>
              </a:rPr>
              <a:t>元</a:t>
            </a:r>
          </a:p>
        </p:txBody>
      </p:sp>
      <p:sp>
        <p:nvSpPr>
          <p:cNvPr id="28686" name="Text Box 2062"/>
          <p:cNvSpPr txBox="1">
            <a:spLocks noChangeArrowheads="1"/>
          </p:cNvSpPr>
          <p:nvPr/>
        </p:nvSpPr>
        <p:spPr bwMode="auto">
          <a:xfrm>
            <a:off x="1692275" y="5805488"/>
            <a:ext cx="60198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天生产一次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平均每天费用最小吗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28687" name="Text Box 2063"/>
          <p:cNvSpPr txBox="1">
            <a:spLocks noChangeArrowheads="1"/>
          </p:cNvSpPr>
          <p:nvPr/>
        </p:nvSpPr>
        <p:spPr bwMode="auto">
          <a:xfrm>
            <a:off x="2700338" y="2133600"/>
            <a:ext cx="2808287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每天费用</a:t>
            </a:r>
            <a:r>
              <a:rPr lang="en-US" altLang="zh-CN" sz="2800" b="1">
                <a:solidFill>
                  <a:srgbClr val="FF3300"/>
                </a:solidFill>
              </a:rPr>
              <a:t>5000</a:t>
            </a:r>
            <a:r>
              <a:rPr lang="zh-CN" altLang="en-US" sz="2800" b="1">
                <a:solidFill>
                  <a:srgbClr val="FF3300"/>
                </a:solidFill>
              </a:rPr>
              <a:t>元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401688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79" grpId="0" autoUpdateAnimBg="0"/>
      <p:bldP spid="28680" grpId="0" autoUpdateAnimBg="0"/>
      <p:bldP spid="28681" grpId="0" autoUpdateAnimBg="0"/>
      <p:bldP spid="28682" grpId="0" animBg="1" autoUpdateAnimBg="0"/>
      <p:bldP spid="28683" grpId="0" animBg="1" autoUpdateAnimBg="0"/>
      <p:bldP spid="28686" grpId="0" animBg="1" autoUpdateAnimBg="0"/>
      <p:bldP spid="2868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838200" y="3581400"/>
            <a:ext cx="6686128" cy="609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是一个优化问题，关键在建立目标函数</a:t>
            </a:r>
            <a:r>
              <a:rPr lang="en-US" altLang="zh-CN" sz="2800" b="1" dirty="0"/>
              <a:t>.</a:t>
            </a:r>
            <a:endParaRPr lang="en-US" altLang="zh-CN" b="1" dirty="0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831924" y="4419600"/>
            <a:ext cx="75565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ea typeface="楷体_GB2312" pitchFamily="49" charset="-122"/>
              </a:rPr>
              <a:t>显然不能用一个周期的总费用作为目标函数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838200" y="5181600"/>
            <a:ext cx="7061200" cy="6096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目标函数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每天总费用的平均值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531193" y="1371600"/>
            <a:ext cx="2960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周期短，产量小</a:t>
            </a:r>
            <a:endParaRPr lang="zh-CN" altLang="en-US" b="1" dirty="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496888" y="1981200"/>
            <a:ext cx="28051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周期长，产量大</a:t>
            </a:r>
            <a:endParaRPr lang="zh-CN" altLang="en-US" b="1"/>
          </a:p>
        </p:txBody>
      </p:sp>
      <p:sp>
        <p:nvSpPr>
          <p:cNvPr id="2056" name="Rectangle 21"/>
          <p:cNvSpPr>
            <a:spLocks noChangeArrowheads="1"/>
          </p:cNvSpPr>
          <p:nvPr/>
        </p:nvSpPr>
        <p:spPr bwMode="auto">
          <a:xfrm>
            <a:off x="838200" y="533400"/>
            <a:ext cx="3733800" cy="5921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问题分析与思考</a:t>
            </a:r>
            <a:endParaRPr lang="zh-CN" altLang="en-US" sz="3600" b="1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773488" y="1371600"/>
            <a:ext cx="3973512" cy="561975"/>
            <a:chOff x="2640" y="720"/>
            <a:chExt cx="2448" cy="354"/>
          </a:xfrm>
        </p:grpSpPr>
        <p:sp>
          <p:nvSpPr>
            <p:cNvPr id="2064" name="Rectangle 11"/>
            <p:cNvSpPr>
              <a:spLocks noChangeArrowheads="1"/>
            </p:cNvSpPr>
            <p:nvPr/>
          </p:nvSpPr>
          <p:spPr bwMode="auto">
            <a:xfrm>
              <a:off x="3024" y="720"/>
              <a:ext cx="2064" cy="336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/>
                <a:t>贮存费少，准备费多</a:t>
              </a:r>
              <a:endParaRPr lang="zh-CN" altLang="en-US" b="1"/>
            </a:p>
          </p:txBody>
        </p:sp>
        <p:sp>
          <p:nvSpPr>
            <p:cNvPr id="2065" name="AutoShape 23"/>
            <p:cNvSpPr>
              <a:spLocks noChangeArrowheads="1"/>
            </p:cNvSpPr>
            <p:nvPr/>
          </p:nvSpPr>
          <p:spPr bwMode="auto">
            <a:xfrm>
              <a:off x="2640" y="768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773488" y="2057400"/>
            <a:ext cx="3973512" cy="533400"/>
            <a:chOff x="2640" y="1152"/>
            <a:chExt cx="2448" cy="336"/>
          </a:xfrm>
        </p:grpSpPr>
        <p:sp>
          <p:nvSpPr>
            <p:cNvPr id="2062" name="Rectangle 14"/>
            <p:cNvSpPr>
              <a:spLocks noChangeArrowheads="1"/>
            </p:cNvSpPr>
            <p:nvPr/>
          </p:nvSpPr>
          <p:spPr bwMode="auto">
            <a:xfrm>
              <a:off x="3024" y="1152"/>
              <a:ext cx="2064" cy="33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/>
                <a:t>准备费少，贮存费多</a:t>
              </a:r>
              <a:endParaRPr lang="zh-CN" altLang="en-US" b="1"/>
            </a:p>
          </p:txBody>
        </p:sp>
        <p:sp>
          <p:nvSpPr>
            <p:cNvPr id="2063" name="AutoShape 24"/>
            <p:cNvSpPr>
              <a:spLocks noChangeArrowheads="1"/>
            </p:cNvSpPr>
            <p:nvPr/>
          </p:nvSpPr>
          <p:spPr bwMode="auto">
            <a:xfrm>
              <a:off x="2640" y="115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68174" y="2743200"/>
            <a:ext cx="8667876" cy="609600"/>
            <a:chOff x="371" y="1584"/>
            <a:chExt cx="5341" cy="384"/>
          </a:xfrm>
        </p:grpSpPr>
        <p:sp>
          <p:nvSpPr>
            <p:cNvPr id="2060" name="Rectangle 17"/>
            <p:cNvSpPr>
              <a:spLocks noChangeArrowheads="1"/>
            </p:cNvSpPr>
            <p:nvPr/>
          </p:nvSpPr>
          <p:spPr bwMode="auto">
            <a:xfrm>
              <a:off x="528" y="1584"/>
              <a:ext cx="51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 dirty="0">
                  <a:ea typeface="楷体_GB2312" pitchFamily="49" charset="-122"/>
                </a:rPr>
                <a:t>存在最佳的周期和产量，使总费用 </a:t>
              </a:r>
              <a:r>
                <a:rPr lang="en-US" altLang="zh-CN" sz="2800" b="1" dirty="0">
                  <a:ea typeface="楷体_GB2312" pitchFamily="49" charset="-122"/>
                </a:rPr>
                <a:t>(</a:t>
              </a:r>
              <a:r>
                <a:rPr lang="zh-CN" altLang="en-US" sz="2800" b="1" dirty="0">
                  <a:ea typeface="楷体_GB2312" pitchFamily="49" charset="-122"/>
                </a:rPr>
                <a:t>二者之和</a:t>
              </a:r>
              <a:r>
                <a:rPr lang="en-US" altLang="zh-CN" sz="2800" b="1" dirty="0">
                  <a:ea typeface="楷体_GB2312" pitchFamily="49" charset="-122"/>
                </a:rPr>
                <a:t>) </a:t>
              </a:r>
              <a:r>
                <a:rPr lang="zh-CN" altLang="en-US" sz="2800" b="1" dirty="0">
                  <a:ea typeface="楷体_GB2312" pitchFamily="49" charset="-122"/>
                </a:rPr>
                <a:t>最小</a:t>
              </a:r>
              <a:r>
                <a:rPr lang="en-US" altLang="zh-CN" sz="2800" b="1" dirty="0">
                  <a:ea typeface="楷体_GB2312" pitchFamily="49" charset="-122"/>
                </a:rPr>
                <a:t>.</a:t>
              </a:r>
              <a:endParaRPr lang="en-US" altLang="zh-CN" b="1" dirty="0">
                <a:ea typeface="楷体_GB2312" pitchFamily="49" charset="-122"/>
              </a:endParaRPr>
            </a:p>
          </p:txBody>
        </p:sp>
        <p:sp>
          <p:nvSpPr>
            <p:cNvPr id="2061" name="AutoShape 25"/>
            <p:cNvSpPr>
              <a:spLocks noChangeArrowheads="1"/>
            </p:cNvSpPr>
            <p:nvPr/>
          </p:nvSpPr>
          <p:spPr bwMode="auto">
            <a:xfrm>
              <a:off x="371" y="163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0" name="Object 1038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Clip" r:id="rId3" imgW="3192120" imgH="3749400" progId="MS_ClipArt_Gallery.2">
                  <p:embed/>
                </p:oleObj>
              </mc:Choice>
              <mc:Fallback>
                <p:oleObj name="Clip" r:id="rId3" imgW="3192120" imgH="37494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94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 autoUpdateAnimBg="0"/>
      <p:bldP spid="22534" grpId="0" autoUpdateAnimBg="0"/>
      <p:bldP spid="22535" grpId="0"/>
      <p:bldP spid="22536" grpId="0" autoUpdateAnimBg="0"/>
      <p:bldP spid="22537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8</TotalTime>
  <Words>1332</Words>
  <Application>Microsoft Office PowerPoint</Application>
  <PresentationFormat>全屏显示(4:3)</PresentationFormat>
  <Paragraphs>221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楷体_GB2312</vt:lpstr>
      <vt:lpstr>宋体</vt:lpstr>
      <vt:lpstr>Arial</vt:lpstr>
      <vt:lpstr>Calibri</vt:lpstr>
      <vt:lpstr>Times New Roman</vt:lpstr>
      <vt:lpstr>Office 主题​​</vt:lpstr>
      <vt:lpstr>公式</vt:lpstr>
      <vt:lpstr>Microsoft Excel Chart</vt:lpstr>
      <vt:lpstr>Equation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曹 建钬</cp:lastModifiedBy>
  <cp:revision>16</cp:revision>
  <dcterms:created xsi:type="dcterms:W3CDTF">2020-03-28T12:50:51Z</dcterms:created>
  <dcterms:modified xsi:type="dcterms:W3CDTF">2022-05-26T04:34:34Z</dcterms:modified>
</cp:coreProperties>
</file>